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7DBDDA90" w14:textId="24E921C0" w:rsidR="00D764A0" w:rsidRDefault="00F07377" w:rsidP="00D764A0">
      <w:pPr>
        <w:pStyle w:val="Psectionheading"/>
      </w:pPr>
      <w:r>
        <w:t>Multiple-</w:t>
      </w:r>
      <w:r w:rsidR="00D764A0" w:rsidRPr="00FB3505">
        <w:t>choice section</w:t>
      </w:r>
    </w:p>
    <w:p w14:paraId="7DE9454B" w14:textId="77777777" w:rsidR="00D764A0" w:rsidRDefault="00D764A0" w:rsidP="00F07377">
      <w:pPr>
        <w:pStyle w:val="Pquestionheadingmc1stafterhead"/>
      </w:pPr>
      <w:r w:rsidRPr="00FB3505">
        <w:t xml:space="preserve">Question 1 </w:t>
      </w:r>
      <w:r>
        <w:tab/>
        <w:t>[2</w:t>
      </w:r>
      <w:r w:rsidRPr="00FB3505">
        <w:t>.1</w:t>
      </w:r>
      <w:r>
        <w:t>]</w:t>
      </w:r>
    </w:p>
    <w:p w14:paraId="259719FE" w14:textId="3F8CB970" w:rsidR="008D49F6" w:rsidRDefault="008D49F6" w:rsidP="008D49F6">
      <w:pPr>
        <w:pStyle w:val="Pquestiontextmainstem"/>
      </w:pPr>
      <w:r>
        <w:t>Which of the following are multiples of 1</w:t>
      </w:r>
      <w:r w:rsidRPr="00F175CC">
        <w:t>0</w:t>
      </w:r>
      <w:r>
        <w:t>?</w:t>
      </w:r>
    </w:p>
    <w:p w14:paraId="70BE9AB2" w14:textId="179176D3" w:rsidR="00D764A0" w:rsidRDefault="00D764A0" w:rsidP="00D764A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4F5475" w:rsidRPr="004F5475">
        <w:t>11, 12, 13, 14</w:t>
      </w:r>
      <w:r w:rsidRPr="00106084">
        <w:tab/>
      </w:r>
      <w:r w:rsidRPr="00106084"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4403A3" w:rsidRPr="004F5475">
        <w:t>10, 15, 20, 25</w:t>
      </w:r>
      <w:r w:rsidR="008D49F6">
        <w:tab/>
      </w:r>
      <w:r w:rsidR="008D49F6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>
        <w:tab/>
      </w:r>
      <w:r w:rsidR="004403A3" w:rsidRPr="004F5475">
        <w:t>10, 20, 30, 40</w:t>
      </w:r>
      <w:r w:rsidR="004403A3"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4F5475" w:rsidRPr="004F5475">
        <w:t>2, 3, 5, 7, 11</w:t>
      </w:r>
    </w:p>
    <w:p w14:paraId="5B41A323" w14:textId="77777777" w:rsidR="00D764A0" w:rsidRDefault="00D764A0" w:rsidP="00D764A0">
      <w:pPr>
        <w:pStyle w:val="Pquestionheadingmc"/>
      </w:pPr>
      <w:r>
        <w:t>Question 2</w:t>
      </w:r>
      <w:r>
        <w:tab/>
        <w:t>[2</w:t>
      </w:r>
      <w:r w:rsidRPr="00FB3505">
        <w:t>.</w:t>
      </w:r>
      <w:r>
        <w:t>2]</w:t>
      </w:r>
    </w:p>
    <w:p w14:paraId="001C54F4" w14:textId="77777777" w:rsidR="00D764A0" w:rsidRDefault="00D764A0" w:rsidP="00D764A0">
      <w:pPr>
        <w:pStyle w:val="Pquestiontextmainstem"/>
      </w:pPr>
      <w:r w:rsidRPr="00F175CC">
        <w:t>The first five prime numbers are:</w:t>
      </w:r>
    </w:p>
    <w:p w14:paraId="778AA17E" w14:textId="12F66BE0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4403A3" w:rsidRPr="00F175CC">
        <w:t>2, 3, 5, 7, 11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Pr="00F175CC">
        <w:t>0, 1, 3, 5, 9</w:t>
      </w:r>
      <w:r w:rsidR="008D49F6">
        <w:tab/>
      </w:r>
      <w:r w:rsidR="008D49F6">
        <w:tab/>
      </w:r>
      <w:r w:rsidR="008D49F6">
        <w:tab/>
      </w:r>
      <w:r w:rsidR="008D49F6">
        <w:tab/>
      </w:r>
      <w:r w:rsidRPr="006A063D">
        <w:rPr>
          <w:rStyle w:val="Cquestionpartlabelbold"/>
        </w:rPr>
        <w:t>C</w:t>
      </w:r>
      <w:r>
        <w:tab/>
      </w:r>
      <w:r w:rsidRPr="00F22B07">
        <w:t>1, 2, 3, 4, 5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4403A3" w:rsidRPr="00F22B07">
        <w:t>1, 2, 3, 5, 7</w:t>
      </w:r>
    </w:p>
    <w:p w14:paraId="1C62565D" w14:textId="77777777" w:rsidR="00D764A0" w:rsidRDefault="00D764A0" w:rsidP="00D764A0">
      <w:pPr>
        <w:pStyle w:val="Pquestionheadingmc"/>
      </w:pPr>
      <w:r>
        <w:t>Question 3</w:t>
      </w:r>
      <w:r>
        <w:tab/>
        <w:t>[2</w:t>
      </w:r>
      <w:r w:rsidRPr="00FB3505">
        <w:t>.</w:t>
      </w:r>
      <w:r>
        <w:t>4]</w:t>
      </w:r>
    </w:p>
    <w:p w14:paraId="0397DD5E" w14:textId="77777777" w:rsidR="00D764A0" w:rsidRDefault="00D764A0" w:rsidP="00D764A0">
      <w:pPr>
        <w:pStyle w:val="Pquestiontextmainstem"/>
      </w:pPr>
      <w:r w:rsidRPr="00F175CC">
        <w:t>Which statement is correct?</w:t>
      </w:r>
    </w:p>
    <w:p w14:paraId="74141FBC" w14:textId="728D1671" w:rsidR="00D764A0" w:rsidRDefault="00D764A0" w:rsidP="00D764A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4F5475" w:rsidRPr="004F5475">
        <w:t>6 &lt; 5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4F5475" w:rsidRPr="004F5475">
        <w:t>2 &lt; 9</w:t>
      </w:r>
      <w:r w:rsidRPr="00106084">
        <w:tab/>
      </w:r>
      <w:r>
        <w:tab/>
      </w:r>
      <w:r>
        <w:tab/>
      </w:r>
      <w:r w:rsidR="008D49F6">
        <w:tab/>
      </w:r>
      <w:r w:rsidR="008D49F6"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4F5475" w:rsidRPr="004F5475">
        <w:t>10 &gt; 12</w:t>
      </w:r>
      <w:r w:rsidRPr="00106084">
        <w:tab/>
      </w:r>
      <w:r w:rsidR="008D49F6">
        <w:tab/>
      </w:r>
      <w:r w:rsidR="008D49F6">
        <w:tab/>
      </w:r>
      <w:r w:rsidR="008D49F6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4F5475" w:rsidRPr="004F5475">
        <w:t>-6 &lt; -10</w:t>
      </w:r>
    </w:p>
    <w:p w14:paraId="43125F2A" w14:textId="77777777" w:rsidR="00D764A0" w:rsidRDefault="00D764A0" w:rsidP="00D764A0">
      <w:pPr>
        <w:pStyle w:val="Pquestionheadingmc"/>
      </w:pPr>
      <w:r>
        <w:t>Question 4</w:t>
      </w:r>
      <w:r>
        <w:tab/>
        <w:t>[2</w:t>
      </w:r>
      <w:r w:rsidRPr="00FB3505">
        <w:t>.</w:t>
      </w:r>
      <w:r>
        <w:t>5]</w:t>
      </w:r>
    </w:p>
    <w:p w14:paraId="32D9AF71" w14:textId="77777777" w:rsidR="00D764A0" w:rsidRDefault="00D764A0" w:rsidP="00D764A0">
      <w:pPr>
        <w:pStyle w:val="Pquestiontextmainstem"/>
      </w:pPr>
      <w:r w:rsidRPr="00F175CC">
        <w:t xml:space="preserve">Calculate the following: </w:t>
      </w:r>
      <w:r w:rsidR="004F5475" w:rsidRPr="004F5475">
        <w:t xml:space="preserve">8 – 6 + 2 </w:t>
      </w:r>
    </w:p>
    <w:p w14:paraId="642C4C14" w14:textId="21EE005D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4403A3">
        <w:t>-</w:t>
      </w:r>
      <w:r w:rsidR="004F5475">
        <w:t>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="004F5475">
        <w:t>1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="004F5475">
        <w:t>-16</w:t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ab/>
        <w:t>D</w:t>
      </w:r>
      <w:r>
        <w:tab/>
      </w:r>
      <w:r w:rsidR="004F5475">
        <w:t>4</w:t>
      </w:r>
    </w:p>
    <w:p w14:paraId="126F86CA" w14:textId="77777777" w:rsidR="00D764A0" w:rsidRDefault="00D764A0" w:rsidP="00D764A0">
      <w:pPr>
        <w:pStyle w:val="Pquestionheadingmc"/>
      </w:pPr>
      <w:r>
        <w:t>Question 5</w:t>
      </w:r>
      <w:r>
        <w:tab/>
        <w:t>[2</w:t>
      </w:r>
      <w:r w:rsidRPr="00FB3505">
        <w:t>.</w:t>
      </w:r>
      <w:r>
        <w:t>1]</w:t>
      </w:r>
    </w:p>
    <w:p w14:paraId="5B92BFF5" w14:textId="77777777" w:rsidR="00D764A0" w:rsidRDefault="004F5475" w:rsidP="00D764A0">
      <w:pPr>
        <w:pStyle w:val="Pquestiontextmainstem"/>
      </w:pPr>
      <w:r>
        <w:t>5</w:t>
      </w:r>
      <w:r w:rsidR="00D764A0" w:rsidRPr="00F175CC">
        <w:t>0 is divisible by:</w:t>
      </w:r>
    </w:p>
    <w:p w14:paraId="27DB0C45" w14:textId="7D0B0E11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="004F5475">
        <w:t>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="004403A3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="004403A3">
        <w:t>15</w:t>
      </w:r>
    </w:p>
    <w:p w14:paraId="19728CFC" w14:textId="77777777" w:rsidR="00D764A0" w:rsidRDefault="00D764A0" w:rsidP="00D764A0">
      <w:pPr>
        <w:pStyle w:val="Pquestionheadingmc"/>
      </w:pPr>
      <w:r>
        <w:t>Question 6</w:t>
      </w:r>
      <w:r>
        <w:tab/>
        <w:t>[2</w:t>
      </w:r>
      <w:r w:rsidRPr="00FB3505">
        <w:t>.</w:t>
      </w:r>
      <w:r>
        <w:t>4]</w:t>
      </w:r>
    </w:p>
    <w:p w14:paraId="5A9751D3" w14:textId="77777777" w:rsidR="00D764A0" w:rsidRDefault="00D764A0" w:rsidP="00D764A0">
      <w:pPr>
        <w:pStyle w:val="Pquestiontextmainstem"/>
      </w:pPr>
      <w:r w:rsidRPr="00F175CC">
        <w:t>Which set of numbers is in ascending order?</w:t>
      </w:r>
    </w:p>
    <w:p w14:paraId="5A038C55" w14:textId="3FAB738A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4F5475" w:rsidRPr="004F5475">
        <w:t>2, 4, 0, 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175CC">
        <w:t>9, 6, 3, 1</w:t>
      </w:r>
      <w:r w:rsidR="008D49F6">
        <w:tab/>
      </w:r>
      <w:r w:rsidR="008D49F6">
        <w:tab/>
      </w:r>
      <w:r w:rsidR="008D49F6">
        <w:tab/>
      </w:r>
      <w:r w:rsidR="008D49F6">
        <w:tab/>
      </w:r>
      <w:r w:rsidR="008D49F6">
        <w:tab/>
      </w:r>
      <w:r w:rsidRPr="006A063D">
        <w:rPr>
          <w:rStyle w:val="Cquestionpartlabelbold"/>
        </w:rPr>
        <w:t>C</w:t>
      </w:r>
      <w:r>
        <w:tab/>
      </w:r>
      <w:r w:rsidR="004F5475" w:rsidRPr="004F5475">
        <w:t>-10, 8, 10, -5</w:t>
      </w:r>
      <w:r w:rsidRPr="006A063D"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="004F5475" w:rsidRPr="004F5475">
        <w:t>3, 5, 7, 9</w:t>
      </w:r>
    </w:p>
    <w:p w14:paraId="552B878C" w14:textId="77777777" w:rsidR="00D764A0" w:rsidRDefault="00D764A0" w:rsidP="00D764A0">
      <w:pPr>
        <w:pStyle w:val="Pquestionheadingmc"/>
      </w:pPr>
      <w:r>
        <w:t>Question 7</w:t>
      </w:r>
      <w:r>
        <w:tab/>
        <w:t>[2</w:t>
      </w:r>
      <w:r w:rsidRPr="00FB3505">
        <w:t>.</w:t>
      </w:r>
      <w:r>
        <w:t>6]</w:t>
      </w:r>
    </w:p>
    <w:p w14:paraId="01FBEA91" w14:textId="77777777" w:rsidR="00D764A0" w:rsidRDefault="00D764A0" w:rsidP="00D764A0">
      <w:pPr>
        <w:pStyle w:val="Pquestiontextmainstem"/>
      </w:pPr>
      <w:r w:rsidRPr="00F175CC">
        <w:t xml:space="preserve">Calculate: </w:t>
      </w:r>
      <w:r w:rsidR="004F5475" w:rsidRPr="004F5475">
        <w:t xml:space="preserve">7 – (-3) </w:t>
      </w:r>
    </w:p>
    <w:p w14:paraId="386274F3" w14:textId="2F7C3C9E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1</w:t>
      </w:r>
      <w:r w:rsidR="004F5475">
        <w:t>0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="004F5475">
        <w:t>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-</w:t>
      </w:r>
      <w:r w:rsidR="004F5475">
        <w:t>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-1</w:t>
      </w:r>
      <w:r w:rsidR="004F5475">
        <w:t>0</w:t>
      </w:r>
    </w:p>
    <w:p w14:paraId="342D5191" w14:textId="77777777" w:rsidR="00D764A0" w:rsidRDefault="00D764A0" w:rsidP="00D764A0">
      <w:pPr>
        <w:pStyle w:val="Pquestionheadingmc"/>
      </w:pPr>
      <w:r>
        <w:t>Question 8</w:t>
      </w:r>
      <w:r>
        <w:tab/>
        <w:t>[2</w:t>
      </w:r>
      <w:r w:rsidRPr="00FB3505">
        <w:t>.</w:t>
      </w:r>
      <w:r>
        <w:t>7]</w:t>
      </w:r>
    </w:p>
    <w:p w14:paraId="499EF680" w14:textId="77777777" w:rsidR="00D764A0" w:rsidRDefault="004F5475" w:rsidP="00D764A0">
      <w:pPr>
        <w:pStyle w:val="Pquestiontextmainstem"/>
      </w:pPr>
      <w:r w:rsidRPr="00251CD8">
        <w:t>-15 – (-1) – (+1</w:t>
      </w:r>
      <w:r w:rsidR="004851BD" w:rsidRPr="00251CD8">
        <w:t xml:space="preserve">) </w:t>
      </w:r>
      <w:r w:rsidR="004851BD" w:rsidRPr="00F175CC">
        <w:t>simplifies</w:t>
      </w:r>
      <w:r w:rsidR="00D764A0" w:rsidRPr="00F175CC">
        <w:t xml:space="preserve"> to:</w:t>
      </w:r>
    </w:p>
    <w:p w14:paraId="6AD86396" w14:textId="7F8DD473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4F5475" w:rsidRPr="00251CD8">
        <w:t>-</w:t>
      </w:r>
      <w:r w:rsidR="004F5475">
        <w:t>15 – 1 – 1</w:t>
      </w:r>
      <w:r>
        <w:tab/>
      </w:r>
      <w:r>
        <w:tab/>
      </w:r>
      <w:r w:rsidR="008D49F6"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4F5475" w:rsidRPr="004F5475">
        <w:t>-15 + 1 + 1</w:t>
      </w:r>
      <w:r w:rsidR="008D49F6">
        <w:tab/>
      </w:r>
      <w:r w:rsidR="008D49F6">
        <w:tab/>
      </w:r>
      <w:r w:rsidR="008D49F6">
        <w:tab/>
      </w:r>
      <w:r w:rsidR="008D49F6">
        <w:tab/>
      </w:r>
      <w:r w:rsidR="008D49F6">
        <w:tab/>
      </w:r>
      <w:r w:rsidRPr="006A063D">
        <w:rPr>
          <w:rStyle w:val="Cquestionpartlabelbold"/>
        </w:rPr>
        <w:t>C</w:t>
      </w:r>
      <w:r>
        <w:tab/>
      </w:r>
      <w:r w:rsidR="004F5475" w:rsidRPr="004F5475">
        <w:t xml:space="preserve">-15 + 1 – 1 </w:t>
      </w:r>
      <w:r w:rsidR="008D49F6">
        <w:tab/>
      </w:r>
      <w:r w:rsidR="008D49F6">
        <w:tab/>
      </w:r>
      <w:r w:rsidR="008D49F6"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4F5475" w:rsidRPr="004F5475">
        <w:t>15 – 1 + 1</w:t>
      </w:r>
    </w:p>
    <w:p w14:paraId="0A715586" w14:textId="77777777" w:rsidR="00D764A0" w:rsidRDefault="00D764A0" w:rsidP="00D764A0">
      <w:pPr>
        <w:pStyle w:val="Pquestionheadingmc"/>
      </w:pPr>
      <w:r>
        <w:t>Question 9</w:t>
      </w:r>
      <w:r>
        <w:tab/>
        <w:t>[2</w:t>
      </w:r>
      <w:r w:rsidRPr="00FB3505">
        <w:t>.</w:t>
      </w:r>
      <w:r>
        <w:t>3]</w:t>
      </w:r>
    </w:p>
    <w:p w14:paraId="67249775" w14:textId="34E70054" w:rsidR="009345CB" w:rsidRDefault="009345CB" w:rsidP="009345CB">
      <w:pPr>
        <w:pStyle w:val="Pquestiontextmainstem"/>
      </w:pPr>
      <w:r w:rsidRPr="005B7599">
        <w:t>The</w:t>
      </w:r>
      <w:r>
        <w:t xml:space="preserve"> number 24 expressed as a product of its</w:t>
      </w:r>
      <w:r w:rsidRPr="005B7599">
        <w:t xml:space="preserve"> prime factors </w:t>
      </w:r>
      <w:r>
        <w:t>is</w:t>
      </w:r>
      <w:r w:rsidRPr="005B7599">
        <w:t>:</w:t>
      </w:r>
    </w:p>
    <w:p w14:paraId="4F1E21BA" w14:textId="335FAB1C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 xml:space="preserve">2 × 2 × </w:t>
      </w:r>
      <w:r w:rsidR="004F5475">
        <w:t>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175CC">
        <w:t xml:space="preserve">2 × 2 × 2 × </w:t>
      </w:r>
      <w:r w:rsidR="004F5475">
        <w:t>3</w:t>
      </w:r>
      <w:r w:rsidR="008D49F6">
        <w:tab/>
      </w:r>
      <w:r w:rsidR="008D49F6">
        <w:tab/>
      </w:r>
      <w:r w:rsidR="008D49F6">
        <w:tab/>
      </w:r>
      <w:r w:rsidR="008D49F6">
        <w:tab/>
      </w:r>
      <w:r w:rsidRPr="006A063D">
        <w:rPr>
          <w:rStyle w:val="Cquestionpartlabelbold"/>
        </w:rPr>
        <w:t>C</w:t>
      </w:r>
      <w:r>
        <w:tab/>
      </w:r>
      <w:r w:rsidRPr="00F22B07">
        <w:t xml:space="preserve">1 × </w:t>
      </w:r>
      <w:r w:rsidR="004F5475">
        <w:t>22</w:t>
      </w:r>
      <w:r w:rsidRPr="006A063D">
        <w:rPr>
          <w:rStyle w:val="Cquestionpartlabelbold"/>
        </w:rPr>
        <w:tab/>
      </w:r>
      <w:r w:rsidR="004F5475">
        <w:rPr>
          <w:rStyle w:val="Cquestionpartlabelbold"/>
        </w:rPr>
        <w:tab/>
      </w:r>
      <w:r w:rsidR="008D49F6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 xml:space="preserve">2 × </w:t>
      </w:r>
      <w:r w:rsidR="004F5475">
        <w:t>12</w:t>
      </w:r>
    </w:p>
    <w:p w14:paraId="78342FF4" w14:textId="77777777" w:rsidR="008D49F6" w:rsidRDefault="008D49F6" w:rsidP="00D764A0">
      <w:pPr>
        <w:pStyle w:val="Pquestiontextmcqoptions"/>
      </w:pPr>
    </w:p>
    <w:p w14:paraId="5200BC7A" w14:textId="77777777" w:rsidR="00D764A0" w:rsidRDefault="00D764A0" w:rsidP="00D764A0">
      <w:pPr>
        <w:pStyle w:val="Pquestionheadingmc"/>
      </w:pPr>
      <w:r>
        <w:t>Question 10</w:t>
      </w:r>
      <w:r>
        <w:tab/>
        <w:t>[2</w:t>
      </w:r>
      <w:r w:rsidRPr="00FB3505">
        <w:t>.</w:t>
      </w:r>
      <w:r>
        <w:t>2]</w:t>
      </w:r>
    </w:p>
    <w:p w14:paraId="014B8158" w14:textId="77777777" w:rsidR="00D764A0" w:rsidRDefault="00D764A0" w:rsidP="00D764A0">
      <w:pPr>
        <w:pStyle w:val="Pquestiontextmainstem"/>
      </w:pPr>
      <w:r w:rsidRPr="00F175CC">
        <w:t>Which of the following is a composite number?</w:t>
      </w:r>
    </w:p>
    <w:p w14:paraId="48ADCB75" w14:textId="77777777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4F5475">
        <w:t>7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2</w:t>
      </w:r>
      <w:r w:rsidR="004F5475">
        <w:t>9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="004F5475">
        <w:t>27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19</w:t>
      </w:r>
    </w:p>
    <w:p w14:paraId="4E633413" w14:textId="77777777" w:rsidR="00D764A0" w:rsidRDefault="00D764A0" w:rsidP="00D764A0">
      <w:pPr>
        <w:pStyle w:val="Pquestionheadingmc"/>
      </w:pPr>
      <w:r>
        <w:lastRenderedPageBreak/>
        <w:t>Question 11</w:t>
      </w:r>
      <w:r>
        <w:tab/>
        <w:t>[2</w:t>
      </w:r>
      <w:r w:rsidRPr="00FB3505">
        <w:t>.</w:t>
      </w:r>
      <w:r>
        <w:t>1]</w:t>
      </w:r>
    </w:p>
    <w:p w14:paraId="4ED1A9C6" w14:textId="77777777" w:rsidR="00D764A0" w:rsidRDefault="00D764A0" w:rsidP="00D764A0">
      <w:pPr>
        <w:pStyle w:val="Pquestiontextmainstem"/>
      </w:pPr>
      <w:r w:rsidRPr="00F175CC">
        <w:t xml:space="preserve">The highest common factor (HCF) of </w:t>
      </w:r>
      <w:r w:rsidR="004F5475">
        <w:t>10</w:t>
      </w:r>
      <w:r w:rsidRPr="00F175CC">
        <w:t xml:space="preserve"> and 1</w:t>
      </w:r>
      <w:r w:rsidR="004F5475">
        <w:t>5</w:t>
      </w:r>
      <w:r w:rsidRPr="00F175CC">
        <w:t xml:space="preserve"> is:</w:t>
      </w:r>
    </w:p>
    <w:p w14:paraId="5C6AE7D8" w14:textId="7B74F294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4F5475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="004F5475">
        <w:t>10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="004403A3">
        <w:t>1</w:t>
      </w:r>
      <w:r w:rsidR="004F5475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="004F5475">
        <w:t>3</w:t>
      </w:r>
      <w:r w:rsidR="004403A3">
        <w:t>0</w:t>
      </w:r>
    </w:p>
    <w:p w14:paraId="0C4D3E49" w14:textId="77777777" w:rsidR="00AD33BE" w:rsidRDefault="00AD33BE" w:rsidP="00AD33BE">
      <w:pPr>
        <w:pStyle w:val="Psectionresults"/>
      </w:pPr>
      <w:r w:rsidRPr="00F16CD2">
        <w:t xml:space="preserve">Multiple-choice total marks:  </w:t>
      </w:r>
      <w:r>
        <w:t>____ / 11</w:t>
      </w:r>
    </w:p>
    <w:p w14:paraId="676C818A" w14:textId="77777777" w:rsidR="00D764A0" w:rsidRPr="00655B46" w:rsidRDefault="00D764A0" w:rsidP="008D49F6">
      <w:pPr>
        <w:pStyle w:val="Psectionheading"/>
      </w:pPr>
      <w:r w:rsidRPr="00655B46">
        <w:t>Short answer section</w:t>
      </w:r>
    </w:p>
    <w:p w14:paraId="48B26D24" w14:textId="7C02277A" w:rsidR="00D764A0" w:rsidRPr="00106084" w:rsidRDefault="00D764A0" w:rsidP="007C683D">
      <w:pPr>
        <w:pStyle w:val="Pquestionheadingsx1stafterhead"/>
      </w:pPr>
      <w:r>
        <w:t>Question 12</w:t>
      </w:r>
      <w:r>
        <w:tab/>
      </w:r>
      <w:r>
        <w:rPr>
          <w:rStyle w:val="Cmarkslabel"/>
        </w:rPr>
        <w:t>3 marks</w:t>
      </w:r>
      <w:r w:rsidR="007C683D">
        <w:rPr>
          <w:rStyle w:val="Cmarkslabel"/>
        </w:rPr>
        <w:tab/>
      </w:r>
      <w:r w:rsidR="007C683D">
        <w:t>[2.1]</w:t>
      </w:r>
      <w:r w:rsidR="004851BD">
        <w:tab/>
      </w:r>
    </w:p>
    <w:p w14:paraId="4533BF76" w14:textId="71BD6950" w:rsidR="00D764A0" w:rsidRDefault="00D764A0" w:rsidP="00D764A0">
      <w:pPr>
        <w:pStyle w:val="Pquestiontextmainstem"/>
      </w:pPr>
      <w:r w:rsidRPr="00F175CC">
        <w:t>Complete the sentences about the divisibility test</w:t>
      </w:r>
      <w:r w:rsidR="00D47C68">
        <w:t>s</w:t>
      </w:r>
      <w:r w:rsidRPr="00F175CC">
        <w:t>.</w:t>
      </w:r>
    </w:p>
    <w:p w14:paraId="0A7E1BF9" w14:textId="77777777" w:rsidR="00D47C68" w:rsidRPr="00F175CC" w:rsidRDefault="00D47C68" w:rsidP="00D764A0">
      <w:pPr>
        <w:pStyle w:val="Pquestiontextmainstem"/>
      </w:pPr>
    </w:p>
    <w:p w14:paraId="6D44E290" w14:textId="77777777" w:rsidR="00D764A0" w:rsidRDefault="00D764A0" w:rsidP="00D764A0">
      <w:pPr>
        <w:pStyle w:val="Pquestiontextpartsa"/>
        <w:rPr>
          <w:rFonts w:eastAsia="MS Mincho"/>
          <w:lang w:eastAsia="ja-JP"/>
        </w:rPr>
      </w:pPr>
      <w:r w:rsidRPr="00FA2489">
        <w:rPr>
          <w:rStyle w:val="Cquestionpartlabelbold"/>
        </w:rPr>
        <w:t>(a)</w:t>
      </w:r>
      <w:r>
        <w:tab/>
      </w:r>
      <w:r w:rsidRPr="00F175CC">
        <w:t>A number is divisible by 2 if the</w:t>
      </w:r>
      <w:r w:rsidRPr="00F175CC">
        <w:rPr>
          <w:rFonts w:eastAsia="MS Mincho"/>
          <w:lang w:eastAsia="ja-JP"/>
        </w:rPr>
        <w:t xml:space="preserve"> last digit is an __________ number.</w:t>
      </w:r>
    </w:p>
    <w:p w14:paraId="06B4ADD8" w14:textId="77777777" w:rsidR="00D764A0" w:rsidRPr="00F175CC" w:rsidRDefault="00D764A0" w:rsidP="00D764A0">
      <w:pPr>
        <w:pStyle w:val="Pquestiontextpartsa"/>
        <w:rPr>
          <w:rFonts w:eastAsia="MS Mincho"/>
        </w:rPr>
      </w:pPr>
    </w:p>
    <w:p w14:paraId="5C7DF0F0" w14:textId="77777777" w:rsidR="00D764A0" w:rsidRDefault="00D764A0" w:rsidP="00D764A0">
      <w:pPr>
        <w:pStyle w:val="Pquestiontextpartsa"/>
        <w:rPr>
          <w:rFonts w:eastAsia="MS Mincho"/>
        </w:rPr>
      </w:pPr>
      <w:r w:rsidRPr="00FA2489">
        <w:rPr>
          <w:rStyle w:val="Cquestionpartlabelbold"/>
        </w:rPr>
        <w:t>(b)</w:t>
      </w:r>
      <w:r>
        <w:tab/>
      </w:r>
      <w:r w:rsidRPr="00F175CC">
        <w:t xml:space="preserve">A number is </w:t>
      </w:r>
      <w:r w:rsidRPr="00F175CC">
        <w:rPr>
          <w:rFonts w:eastAsia="MS Mincho"/>
        </w:rPr>
        <w:t>divisible by 5 if the last digit is ______ or _______.</w:t>
      </w:r>
    </w:p>
    <w:p w14:paraId="66910D3D" w14:textId="77777777" w:rsidR="00D764A0" w:rsidRPr="00F175CC" w:rsidRDefault="00D764A0" w:rsidP="00D764A0">
      <w:pPr>
        <w:pStyle w:val="Pquestiontextpartsa"/>
        <w:rPr>
          <w:rFonts w:eastAsia="MS Mincho"/>
        </w:rPr>
      </w:pPr>
    </w:p>
    <w:p w14:paraId="65B5C622" w14:textId="77777777" w:rsidR="00D764A0" w:rsidRDefault="00D764A0" w:rsidP="00D764A0">
      <w:pPr>
        <w:pStyle w:val="Pquestiontextpartsa"/>
        <w:rPr>
          <w:rFonts w:eastAsia="MS Mincho"/>
        </w:rPr>
      </w:pPr>
      <w:r w:rsidRPr="00FA2489">
        <w:rPr>
          <w:rStyle w:val="Cquestionpartlabelbold"/>
          <w:rFonts w:eastAsia="MS Mincho"/>
        </w:rPr>
        <w:t>(c)</w:t>
      </w:r>
      <w:r>
        <w:rPr>
          <w:rFonts w:eastAsia="MS Mincho"/>
        </w:rPr>
        <w:tab/>
      </w:r>
      <w:r w:rsidRPr="00F175CC">
        <w:rPr>
          <w:rFonts w:eastAsia="MS Mincho"/>
        </w:rPr>
        <w:t xml:space="preserve">A number </w:t>
      </w:r>
      <w:r w:rsidRPr="00F175CC">
        <w:t>is divisible by 3 if the</w:t>
      </w:r>
      <w:r w:rsidRPr="00F175CC">
        <w:rPr>
          <w:rFonts w:eastAsia="MS Mincho"/>
        </w:rPr>
        <w:t xml:space="preserve"> sum of the digits is divisible by ______.</w:t>
      </w:r>
    </w:p>
    <w:p w14:paraId="662BC9C9" w14:textId="650A08A2" w:rsidR="00D764A0" w:rsidRPr="00106084" w:rsidRDefault="00D764A0" w:rsidP="00CC1480">
      <w:pPr>
        <w:pStyle w:val="Pquestionheadingsx"/>
      </w:pPr>
      <w:r>
        <w:t>Question 13</w:t>
      </w:r>
      <w:r>
        <w:tab/>
      </w:r>
      <w:r w:rsidR="007C683D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2.1]</w:t>
      </w:r>
    </w:p>
    <w:p w14:paraId="6139A63C" w14:textId="67C9DEC3" w:rsidR="00D764A0" w:rsidRDefault="00D764A0" w:rsidP="00D764A0">
      <w:pPr>
        <w:pStyle w:val="Pquestiontextmainstem"/>
      </w:pPr>
      <w:r w:rsidRPr="00F175CC">
        <w:t xml:space="preserve">Find the first five multiples of </w:t>
      </w:r>
      <w:r w:rsidR="004F5475">
        <w:t>4</w:t>
      </w:r>
      <w:r w:rsidRPr="00F175CC">
        <w:t xml:space="preserve"> and the first five multiples of </w:t>
      </w:r>
      <w:r w:rsidR="004F5475">
        <w:t>6</w:t>
      </w:r>
      <w:r w:rsidRPr="00F175CC">
        <w:t xml:space="preserve">.  Circle the </w:t>
      </w:r>
      <w:r w:rsidR="007C683D">
        <w:t>lowest common multiple (</w:t>
      </w:r>
      <w:r w:rsidR="007C683D" w:rsidRPr="00F175CC">
        <w:t>LCM</w:t>
      </w:r>
      <w:r w:rsidR="007C683D">
        <w:t>)</w:t>
      </w:r>
      <w:r w:rsidRPr="00F175CC">
        <w:t xml:space="preserve"> for </w:t>
      </w:r>
      <w:r w:rsidR="007C683D">
        <w:t>4</w:t>
      </w:r>
      <w:r w:rsidRPr="00F175CC">
        <w:t xml:space="preserve"> and </w:t>
      </w:r>
      <w:r w:rsidR="007C683D">
        <w:t>6</w:t>
      </w:r>
      <w:r w:rsidRPr="00F175CC">
        <w:t>.</w:t>
      </w:r>
    </w:p>
    <w:p w14:paraId="4CFA1F52" w14:textId="77777777" w:rsidR="007C683D" w:rsidRPr="00F175CC" w:rsidRDefault="007C683D" w:rsidP="00D764A0">
      <w:pPr>
        <w:pStyle w:val="Pquestiontextmainstem"/>
      </w:pP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1020"/>
        <w:gridCol w:w="1021"/>
        <w:gridCol w:w="1020"/>
        <w:gridCol w:w="1021"/>
        <w:gridCol w:w="1021"/>
      </w:tblGrid>
      <w:tr w:rsidR="00D764A0" w:rsidRPr="00F175CC" w14:paraId="6EBB6628" w14:textId="77777777" w:rsidTr="007C683D">
        <w:trPr>
          <w:trHeight w:val="747"/>
        </w:trPr>
        <w:tc>
          <w:tcPr>
            <w:tcW w:w="1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AB2B1A" w14:textId="77777777" w:rsidR="00D764A0" w:rsidRPr="00F175CC" w:rsidRDefault="00D764A0" w:rsidP="008D49F6">
            <w:pPr>
              <w:contextualSpacing/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A18671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7FAFA2F2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0B0E89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1339518C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FA2F0B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50EB81E7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E34AA4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2BB3599C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817C08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748007E2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4</w:t>
            </w:r>
          </w:p>
        </w:tc>
      </w:tr>
      <w:tr w:rsidR="00D764A0" w:rsidRPr="00FD13BF" w14:paraId="5CB78718" w14:textId="77777777" w:rsidTr="007C683D">
        <w:trPr>
          <w:trHeight w:val="616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AEC84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  <w:r w:rsidRPr="00FD13BF">
              <w:rPr>
                <w:rFonts w:eastAsia="MS Mincho"/>
              </w:rPr>
              <w:t xml:space="preserve">Multiples of </w:t>
            </w:r>
            <w:r w:rsidR="004F5475" w:rsidRPr="00FD13BF">
              <w:rPr>
                <w:rFonts w:eastAsia="MS Mincho"/>
              </w:rPr>
              <w:t>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6051A8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295B5E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A30DF9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5BE7B8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D544A7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</w:tr>
    </w:tbl>
    <w:p w14:paraId="07C6880D" w14:textId="77777777" w:rsidR="00D764A0" w:rsidRPr="00F175CC" w:rsidRDefault="00D764A0" w:rsidP="00D764A0">
      <w:pPr>
        <w:pStyle w:val="Pquestiontextmainstem"/>
      </w:pP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1049"/>
        <w:gridCol w:w="1049"/>
        <w:gridCol w:w="1049"/>
        <w:gridCol w:w="1049"/>
        <w:gridCol w:w="1049"/>
      </w:tblGrid>
      <w:tr w:rsidR="00D764A0" w:rsidRPr="00F175CC" w14:paraId="5E11CC24" w14:textId="77777777" w:rsidTr="007C683D">
        <w:trPr>
          <w:trHeight w:val="630"/>
        </w:trPr>
        <w:tc>
          <w:tcPr>
            <w:tcW w:w="1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5E1683" w14:textId="77777777" w:rsidR="00D764A0" w:rsidRPr="00F175CC" w:rsidRDefault="00D764A0" w:rsidP="00A90404">
            <w:pPr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929DD8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0DBE43C9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6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B211A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1271CD4C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6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DD90D6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790A2C5E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6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550F0F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582F5E22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6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3B1439" w14:textId="77777777" w:rsidR="00D764A0" w:rsidRPr="00F175CC" w:rsidRDefault="00D764A0" w:rsidP="00A90404">
            <w:pPr>
              <w:pStyle w:val="Pquestiontextmainstem"/>
              <w:rPr>
                <w:rFonts w:eastAsia="MS Mincho"/>
              </w:rPr>
            </w:pPr>
          </w:p>
          <w:p w14:paraId="71838853" w14:textId="77777777" w:rsidR="00D764A0" w:rsidRPr="00F175CC" w:rsidRDefault="00D764A0" w:rsidP="004F5475">
            <w:pPr>
              <w:pStyle w:val="Pquestiontextmainstem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 w:rsidR="004F5475">
              <w:rPr>
                <w:rFonts w:eastAsia="MS Mincho"/>
              </w:rPr>
              <w:t>6</w:t>
            </w:r>
          </w:p>
        </w:tc>
      </w:tr>
      <w:tr w:rsidR="00D764A0" w:rsidRPr="00FD13BF" w14:paraId="15F19625" w14:textId="77777777" w:rsidTr="007C683D">
        <w:trPr>
          <w:trHeight w:val="605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161CF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  <w:r w:rsidRPr="00FD13BF">
              <w:rPr>
                <w:rFonts w:eastAsia="MS Mincho"/>
              </w:rPr>
              <w:t xml:space="preserve">Multiples of </w:t>
            </w:r>
            <w:r w:rsidR="004F5475" w:rsidRPr="00FD13BF">
              <w:rPr>
                <w:rFonts w:eastAsia="MS Mincho"/>
              </w:rPr>
              <w:t>6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A22F25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F77C7B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6F2C97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0E4F47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04605C" w14:textId="77777777" w:rsidR="00D764A0" w:rsidRPr="00FD13BF" w:rsidRDefault="00D764A0" w:rsidP="00FD13BF">
            <w:pPr>
              <w:pStyle w:val="Pquestiontextmainstem"/>
              <w:rPr>
                <w:rFonts w:eastAsia="MS Mincho"/>
              </w:rPr>
            </w:pPr>
          </w:p>
        </w:tc>
      </w:tr>
    </w:tbl>
    <w:p w14:paraId="329058EB" w14:textId="77777777" w:rsidR="007C683D" w:rsidRDefault="007C683D" w:rsidP="00CC1480">
      <w:pPr>
        <w:pStyle w:val="Pquestionheadingsx"/>
      </w:pPr>
    </w:p>
    <w:p w14:paraId="7019D27E" w14:textId="07C34C4C" w:rsidR="00D764A0" w:rsidRPr="00106084" w:rsidRDefault="00D764A0" w:rsidP="00CC1480">
      <w:pPr>
        <w:pStyle w:val="Pquestionheadingsx"/>
      </w:pPr>
      <w:r>
        <w:t>Question 14</w:t>
      </w:r>
      <w:r>
        <w:tab/>
      </w:r>
      <w:r w:rsidR="007C683D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2.1]</w:t>
      </w:r>
    </w:p>
    <w:p w14:paraId="29AD2FCC" w14:textId="77777777" w:rsidR="00D764A0" w:rsidRDefault="00D764A0" w:rsidP="00D764A0">
      <w:pPr>
        <w:pStyle w:val="Pquestiontextmainstem"/>
      </w:pPr>
      <w:r w:rsidRPr="00F175CC">
        <w:t>Find the highest common factor of 1</w:t>
      </w:r>
      <w:r w:rsidR="004F5475">
        <w:t>8 and 20</w:t>
      </w:r>
      <w:r w:rsidRPr="00F175CC">
        <w:t>, by first listing the factors of each number.</w:t>
      </w:r>
    </w:p>
    <w:p w14:paraId="740F810B" w14:textId="77777777" w:rsidR="00D764A0" w:rsidRPr="00F175CC" w:rsidRDefault="00D764A0" w:rsidP="00D764A0">
      <w:pPr>
        <w:pStyle w:val="Pquestiontextmainstem"/>
      </w:pPr>
    </w:p>
    <w:p w14:paraId="11D67E55" w14:textId="77777777" w:rsidR="00D764A0" w:rsidRDefault="00D764A0" w:rsidP="00D764A0">
      <w:pPr>
        <w:pStyle w:val="Pquestiontextmainstem"/>
      </w:pPr>
      <w:r w:rsidRPr="00F175CC">
        <w:t>1</w:t>
      </w:r>
      <w:r w:rsidR="004F5475">
        <w:t>8</w:t>
      </w:r>
      <w:r w:rsidRPr="00F175CC">
        <w:t>:</w:t>
      </w:r>
      <w:r>
        <w:tab/>
      </w:r>
      <w:r w:rsidRPr="00F175CC">
        <w:t>1, 2,  _________, ____________, __________, ________</w:t>
      </w:r>
    </w:p>
    <w:p w14:paraId="6CB935C1" w14:textId="77777777" w:rsidR="00D764A0" w:rsidRDefault="00D764A0" w:rsidP="00D764A0">
      <w:pPr>
        <w:pStyle w:val="Pquestiontextmainstem"/>
      </w:pPr>
    </w:p>
    <w:p w14:paraId="185013C5" w14:textId="77777777" w:rsidR="00D764A0" w:rsidRDefault="004F5475" w:rsidP="00D764A0">
      <w:pPr>
        <w:pStyle w:val="Pquestiontextmainstem"/>
      </w:pPr>
      <w:r>
        <w:t>20</w:t>
      </w:r>
      <w:r w:rsidR="00D764A0" w:rsidRPr="00F175CC">
        <w:t>:</w:t>
      </w:r>
      <w:r w:rsidR="00D764A0">
        <w:tab/>
      </w:r>
      <w:r w:rsidR="00D764A0" w:rsidRPr="00F175CC">
        <w:t>1, 2, _________, _________, _________</w:t>
      </w:r>
    </w:p>
    <w:p w14:paraId="53131A59" w14:textId="77777777" w:rsidR="00D764A0" w:rsidRDefault="00D764A0" w:rsidP="00D764A0">
      <w:pPr>
        <w:pStyle w:val="Pquestiontextmainstem"/>
      </w:pPr>
    </w:p>
    <w:p w14:paraId="1EE6A180" w14:textId="77777777" w:rsidR="00D764A0" w:rsidRDefault="00D764A0" w:rsidP="00D764A0">
      <w:pPr>
        <w:pStyle w:val="Pquestiontextmainstem"/>
      </w:pPr>
      <w:r w:rsidRPr="00F175CC">
        <w:t>HCF: _____________</w:t>
      </w:r>
    </w:p>
    <w:p w14:paraId="10CE64D3" w14:textId="77777777" w:rsidR="00D764A0" w:rsidRPr="00106084" w:rsidRDefault="00D764A0" w:rsidP="00CC1480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 marks</w:t>
      </w:r>
      <w:r>
        <w:tab/>
        <w:t>[2.1]</w:t>
      </w:r>
    </w:p>
    <w:p w14:paraId="58FEA467" w14:textId="17C86792" w:rsidR="00D764A0" w:rsidRDefault="004F5475" w:rsidP="00D764A0">
      <w:pPr>
        <w:pStyle w:val="Pquestiontextmainstem"/>
      </w:pPr>
      <w:r w:rsidRPr="004F5475">
        <w:t>Shade the numbers that are divisible by 2, 5 and 10</w:t>
      </w:r>
      <w:r w:rsidR="007C683D">
        <w:t>.</w:t>
      </w:r>
    </w:p>
    <w:p w14:paraId="65B6D64C" w14:textId="7A6008F5" w:rsidR="00D764A0" w:rsidRDefault="00B53FC3" w:rsidP="00D764A0">
      <w:pPr>
        <w:pStyle w:val="Pquestiontextmainstem"/>
      </w:pPr>
      <w:r>
        <w:rPr>
          <w:noProof/>
        </w:rPr>
        <w:drawing>
          <wp:inline distT="0" distB="0" distL="0" distR="0" wp14:anchorId="688B56BE" wp14:editId="1831FE1B">
            <wp:extent cx="2813685" cy="431378"/>
            <wp:effectExtent l="0" t="0" r="5715" b="635"/>
            <wp:docPr id="2" name="Picture 2" descr="Macintosh HD:Users:lizwaud:Desktop:PM7_eBook:Batch 1 commenced:Artwork_CORRECTED_041016_Use this:Ch2:PM2e_07_EB_02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lizwaud:Desktop:PM7_eBook:Batch 1 commenced:Artwork_CORRECTED_041016_Use this:Ch2:PM2e_07_EB_02_FBT_0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685" cy="431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9FAB6" w14:textId="7E3A0AD3" w:rsidR="00D764A0" w:rsidRPr="00106084" w:rsidRDefault="00D764A0" w:rsidP="00CC1480">
      <w:pPr>
        <w:pStyle w:val="Pquestionheadingsx"/>
      </w:pPr>
      <w:r>
        <w:t>Question 16</w:t>
      </w:r>
      <w:r>
        <w:tab/>
      </w:r>
      <w:r>
        <w:rPr>
          <w:rStyle w:val="Cmarkslabel"/>
        </w:rPr>
        <w:t>1 mark</w:t>
      </w:r>
      <w:r>
        <w:tab/>
        <w:t>[2.2]</w:t>
      </w:r>
    </w:p>
    <w:p w14:paraId="4FF3CDEA" w14:textId="77777777" w:rsidR="00D764A0" w:rsidRDefault="00D764A0" w:rsidP="00D764A0">
      <w:pPr>
        <w:pStyle w:val="Pquestiontextmainstem"/>
      </w:pPr>
      <w:r w:rsidRPr="00F175CC">
        <w:t>Fill in the missing prime numbers.</w:t>
      </w:r>
    </w:p>
    <w:p w14:paraId="572F73E1" w14:textId="77777777" w:rsidR="00D764A0" w:rsidRDefault="00D764A0" w:rsidP="00D764A0">
      <w:pPr>
        <w:pStyle w:val="Pquestiontextmainstem"/>
      </w:pPr>
    </w:p>
    <w:p w14:paraId="527D71D4" w14:textId="77777777" w:rsidR="00D764A0" w:rsidRDefault="00715ADD" w:rsidP="00D764A0">
      <w:pPr>
        <w:pStyle w:val="Pquestiontextmainstem"/>
      </w:pPr>
      <w:r w:rsidRPr="00715ADD">
        <w:t>2, _______, 5, _______, 11</w:t>
      </w:r>
      <w:r w:rsidR="00D764A0" w:rsidRPr="00F175CC">
        <w:t>.</w:t>
      </w:r>
    </w:p>
    <w:p w14:paraId="3184ABDB" w14:textId="77777777" w:rsidR="00D764A0" w:rsidRPr="00F175CC" w:rsidRDefault="00D764A0" w:rsidP="00D764A0">
      <w:pPr>
        <w:pStyle w:val="Pquestiontextmainstem"/>
      </w:pPr>
    </w:p>
    <w:p w14:paraId="49C1C23B" w14:textId="77777777" w:rsidR="00D764A0" w:rsidRPr="00251CD8" w:rsidRDefault="00D764A0" w:rsidP="00CC1480">
      <w:pPr>
        <w:pStyle w:val="Pquestionheadingsx"/>
      </w:pPr>
      <w:r w:rsidRPr="006E13CB">
        <w:t>Question</w:t>
      </w:r>
      <w:r w:rsidR="006E13CB">
        <w:t xml:space="preserve"> 17</w:t>
      </w:r>
      <w:r w:rsidRPr="006E13CB">
        <w:tab/>
      </w:r>
      <w:r w:rsidRPr="006E13CB">
        <w:rPr>
          <w:rStyle w:val="Cmarkslabel"/>
          <w:bCs/>
        </w:rPr>
        <w:t>3 marks</w:t>
      </w:r>
      <w:r w:rsidRPr="00251CD8">
        <w:tab/>
      </w:r>
      <w:r w:rsidRPr="006E13CB">
        <w:t>[</w:t>
      </w:r>
      <w:r w:rsidRPr="00251CD8">
        <w:t>2.2]</w:t>
      </w:r>
    </w:p>
    <w:p w14:paraId="29452AD3" w14:textId="341A7574" w:rsidR="00D764A0" w:rsidRDefault="00D764A0" w:rsidP="00D764A0">
      <w:pPr>
        <w:pStyle w:val="Pquestiontextmainstem"/>
      </w:pPr>
      <w:r w:rsidRPr="006E13CB">
        <w:t xml:space="preserve">Explain why </w:t>
      </w:r>
      <w:r w:rsidR="00715ADD" w:rsidRPr="00715ADD">
        <w:t xml:space="preserve">9 and 15 are not </w:t>
      </w:r>
      <w:r w:rsidR="00D76F99">
        <w:t>co-prime</w:t>
      </w:r>
      <w:r w:rsidR="00715ADD" w:rsidRPr="00715ADD">
        <w:t>. List all factors of 9 and 15 to help you explain your answer</w:t>
      </w:r>
      <w:r w:rsidR="00715ADD">
        <w:t>.</w:t>
      </w:r>
    </w:p>
    <w:p w14:paraId="5D88AEE0" w14:textId="77777777" w:rsidR="006E13CB" w:rsidRDefault="006E13CB" w:rsidP="00D764A0">
      <w:pPr>
        <w:pStyle w:val="Pquestiontextmainstem"/>
      </w:pPr>
    </w:p>
    <w:p w14:paraId="5FA9B97D" w14:textId="77777777" w:rsidR="006E13CB" w:rsidRDefault="006E13CB" w:rsidP="00D764A0">
      <w:pPr>
        <w:pStyle w:val="Pquestiontextmainstem"/>
      </w:pPr>
    </w:p>
    <w:p w14:paraId="0D3DE2C1" w14:textId="77777777" w:rsidR="006E13CB" w:rsidRDefault="006E13CB" w:rsidP="00D764A0">
      <w:pPr>
        <w:pStyle w:val="Pquestiontextmainstem"/>
      </w:pPr>
    </w:p>
    <w:p w14:paraId="1A30C0A3" w14:textId="77777777" w:rsidR="006E13CB" w:rsidRPr="006E13CB" w:rsidRDefault="006E13CB" w:rsidP="00D764A0">
      <w:pPr>
        <w:pStyle w:val="Pquestiontextmainstem"/>
      </w:pPr>
    </w:p>
    <w:p w14:paraId="5B5ADB5F" w14:textId="06071515" w:rsidR="00D764A0" w:rsidRPr="00106084" w:rsidRDefault="00D764A0" w:rsidP="00CC1480">
      <w:pPr>
        <w:pStyle w:val="Pquestionheadingsx"/>
      </w:pPr>
      <w:r>
        <w:t>Question 1</w:t>
      </w:r>
      <w:r w:rsidR="006E13CB">
        <w:t>8</w:t>
      </w:r>
      <w:r>
        <w:tab/>
      </w:r>
      <w:r w:rsidR="007C683D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2.2]</w:t>
      </w:r>
    </w:p>
    <w:p w14:paraId="0DF82864" w14:textId="14FB525D" w:rsidR="00CC1480" w:rsidRDefault="00CC1480" w:rsidP="00CC1480">
      <w:pPr>
        <w:pStyle w:val="Pquestiontextmainstem"/>
      </w:pPr>
      <w:r w:rsidRPr="00F175CC">
        <w:t>Write the</w:t>
      </w:r>
      <w:r>
        <w:t xml:space="preserve"> smallest</w:t>
      </w:r>
      <w:r w:rsidRPr="00F175CC">
        <w:t xml:space="preserve"> composite number </w:t>
      </w:r>
      <w:r>
        <w:t>that is greater than each of these numbers.</w:t>
      </w:r>
    </w:p>
    <w:p w14:paraId="2B99469C" w14:textId="77777777" w:rsidR="00D764A0" w:rsidRDefault="00D764A0" w:rsidP="00D764A0">
      <w:pPr>
        <w:pStyle w:val="Pquestiontextmainstem"/>
      </w:pPr>
    </w:p>
    <w:p w14:paraId="3236A8A9" w14:textId="77777777" w:rsidR="00D764A0" w:rsidRDefault="00D764A0" w:rsidP="00D764A0">
      <w:pPr>
        <w:pStyle w:val="Pquestiontextmainstem"/>
      </w:pPr>
      <w:r w:rsidRPr="00F175CC">
        <w:t>4</w:t>
      </w:r>
      <w:r w:rsidR="00715ADD">
        <w:t>7</w:t>
      </w:r>
      <w:r w:rsidRPr="00F175CC">
        <w:t>: _____</w:t>
      </w:r>
    </w:p>
    <w:p w14:paraId="75F13B00" w14:textId="77777777" w:rsidR="00D764A0" w:rsidRDefault="00D764A0" w:rsidP="00D764A0">
      <w:pPr>
        <w:pStyle w:val="Pquestiontextmainstem"/>
      </w:pPr>
    </w:p>
    <w:p w14:paraId="42716683" w14:textId="77777777" w:rsidR="00D764A0" w:rsidRDefault="00715ADD" w:rsidP="00D764A0">
      <w:pPr>
        <w:pStyle w:val="Pquestiontextmainstem"/>
      </w:pPr>
      <w:r>
        <w:t>22</w:t>
      </w:r>
      <w:r w:rsidR="00D764A0" w:rsidRPr="00F175CC">
        <w:t>: _____</w:t>
      </w:r>
    </w:p>
    <w:p w14:paraId="13767EA4" w14:textId="77777777" w:rsidR="00D764A0" w:rsidRDefault="00D764A0" w:rsidP="00D764A0">
      <w:pPr>
        <w:pStyle w:val="Pquestiontextmainstem"/>
      </w:pPr>
    </w:p>
    <w:p w14:paraId="43E52541" w14:textId="77777777" w:rsidR="00D764A0" w:rsidRDefault="00715ADD" w:rsidP="00D764A0">
      <w:pPr>
        <w:pStyle w:val="Pquestiontextmainstem"/>
      </w:pPr>
      <w:r>
        <w:t>18</w:t>
      </w:r>
      <w:r w:rsidR="00D764A0" w:rsidRPr="00F175CC">
        <w:t>: _____</w:t>
      </w:r>
    </w:p>
    <w:p w14:paraId="48D319FC" w14:textId="77777777" w:rsidR="00D764A0" w:rsidRDefault="00D764A0" w:rsidP="00D764A0">
      <w:pPr>
        <w:pStyle w:val="Pquestiontextmainstem"/>
      </w:pPr>
    </w:p>
    <w:p w14:paraId="6598BD8C" w14:textId="77777777" w:rsidR="00D764A0" w:rsidRDefault="00D764A0" w:rsidP="00D764A0">
      <w:pPr>
        <w:pStyle w:val="Pquestiontextmainstem"/>
      </w:pPr>
      <w:r w:rsidRPr="00F175CC">
        <w:t>1:</w:t>
      </w:r>
      <w:r>
        <w:t xml:space="preserve"> </w:t>
      </w:r>
      <w:r w:rsidRPr="00F175CC">
        <w:t>_____</w:t>
      </w:r>
    </w:p>
    <w:p w14:paraId="2FAC9E5E" w14:textId="77777777" w:rsidR="00D764A0" w:rsidRDefault="00D764A0" w:rsidP="00D764A0">
      <w:pPr>
        <w:pStyle w:val="Pquestiontextmainstem"/>
      </w:pPr>
    </w:p>
    <w:p w14:paraId="0C445551" w14:textId="77777777" w:rsidR="00D764A0" w:rsidRPr="00106084" w:rsidRDefault="00D764A0" w:rsidP="00CC1480">
      <w:pPr>
        <w:pStyle w:val="Pquestionheadingsx"/>
      </w:pPr>
      <w:r>
        <w:t>Question 1</w:t>
      </w:r>
      <w:r w:rsidR="006E13CB">
        <w:t>9</w:t>
      </w:r>
      <w:r>
        <w:tab/>
      </w:r>
      <w:r>
        <w:rPr>
          <w:rStyle w:val="Cmarkslabel"/>
        </w:rPr>
        <w:t>2 marks</w:t>
      </w:r>
      <w:r>
        <w:tab/>
        <w:t>[2.3]</w:t>
      </w:r>
    </w:p>
    <w:p w14:paraId="1488BFB8" w14:textId="1A43FD8B" w:rsidR="00D764A0" w:rsidRDefault="00CC1480" w:rsidP="00D764A0">
      <w:pPr>
        <w:pStyle w:val="Pquestiontextmainstem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098CEBA" wp14:editId="0FAFA3FD">
            <wp:simplePos x="0" y="0"/>
            <wp:positionH relativeFrom="column">
              <wp:posOffset>1676400</wp:posOffset>
            </wp:positionH>
            <wp:positionV relativeFrom="paragraph">
              <wp:posOffset>295910</wp:posOffset>
            </wp:positionV>
            <wp:extent cx="1518285" cy="1448435"/>
            <wp:effectExtent l="0" t="0" r="571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ADD" w:rsidRPr="00715ADD">
        <w:t>Complete the factor tree for the number 16 and then express 16 as a product of its prime factors in index form</w:t>
      </w:r>
      <w:r w:rsidR="00715ADD">
        <w:t>.</w:t>
      </w:r>
    </w:p>
    <w:p w14:paraId="3D627BB0" w14:textId="77777777" w:rsidR="00CC1480" w:rsidRPr="00F175CC" w:rsidRDefault="00CC1480" w:rsidP="00D764A0">
      <w:pPr>
        <w:pStyle w:val="Pquestiontextmainstem"/>
      </w:pPr>
    </w:p>
    <w:p w14:paraId="5D2FBAED" w14:textId="77777777" w:rsidR="00D764A0" w:rsidRDefault="00D764A0" w:rsidP="00D764A0">
      <w:pPr>
        <w:pStyle w:val="Pquestiontextmainstem"/>
      </w:pPr>
      <w:r w:rsidRPr="00F175CC">
        <w:t>1</w:t>
      </w:r>
      <w:r w:rsidR="00715ADD">
        <w:t>6</w:t>
      </w:r>
      <w:r w:rsidRPr="00F175CC">
        <w:t xml:space="preserve"> = 2 × ____ × ____</w:t>
      </w:r>
    </w:p>
    <w:p w14:paraId="59133C90" w14:textId="77777777" w:rsidR="00D764A0" w:rsidRDefault="00D764A0" w:rsidP="00D764A0">
      <w:pPr>
        <w:pStyle w:val="Pquestiontextmainstem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267AB4" wp14:editId="182FD0D1">
                <wp:simplePos x="0" y="0"/>
                <wp:positionH relativeFrom="column">
                  <wp:posOffset>809625</wp:posOffset>
                </wp:positionH>
                <wp:positionV relativeFrom="paragraph">
                  <wp:posOffset>109855</wp:posOffset>
                </wp:positionV>
                <wp:extent cx="147320" cy="219075"/>
                <wp:effectExtent l="0" t="0" r="24130" b="28575"/>
                <wp:wrapNone/>
                <wp:docPr id="106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320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400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6" o:spid="_x0000_s1026" style="position:absolute;margin-left:63.75pt;margin-top:8.65pt;width:11.6pt;height:1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">
                <v:shadow color="black" opacity="22936f" origin=",.5" offset="0,.63889mm"/>
              </v:rect>
            </w:pict>
          </mc:Fallback>
        </mc:AlternateContent>
      </w:r>
    </w:p>
    <w:p w14:paraId="520739DA" w14:textId="77777777" w:rsidR="00D764A0" w:rsidRDefault="00715ADD" w:rsidP="00D764A0">
      <w:pPr>
        <w:pStyle w:val="Pquestiontextmainstem"/>
      </w:pPr>
      <w:r>
        <w:t xml:space="preserve">16 </w:t>
      </w:r>
      <w:r w:rsidR="00D764A0" w:rsidRPr="00F175CC">
        <w:t>= 2 × ____</w:t>
      </w:r>
      <w:r w:rsidR="00D764A0" w:rsidRPr="00F175CC">
        <w:rPr>
          <w:position w:val="-4"/>
        </w:rPr>
        <w:object w:dxaOrig="200" w:dyaOrig="300" w14:anchorId="67496D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6.1pt" o:ole="">
            <v:imagedata r:id="rId10" o:title=""/>
          </v:shape>
          <o:OLEObject Type="Embed" ProgID="Equation.DSMT4" ShapeID="_x0000_i1025" DrawAspect="Content" ObjectID="_1540645023" r:id="rId11"/>
        </w:object>
      </w:r>
    </w:p>
    <w:p w14:paraId="20CD5AA3" w14:textId="77777777" w:rsidR="00CC1480" w:rsidRPr="00CC1480" w:rsidRDefault="00CC1480" w:rsidP="00CC1480"/>
    <w:p w14:paraId="011AD70A" w14:textId="77777777" w:rsidR="00CC1480" w:rsidRDefault="00CC1480" w:rsidP="00CC1480"/>
    <w:p w14:paraId="7DB85A78" w14:textId="77777777" w:rsidR="00CC1480" w:rsidRPr="00CC1480" w:rsidRDefault="00CC1480" w:rsidP="00CC1480"/>
    <w:p w14:paraId="7A433C5B" w14:textId="77777777" w:rsidR="00D764A0" w:rsidRPr="00106084" w:rsidRDefault="006E13CB" w:rsidP="00CC1480">
      <w:pPr>
        <w:pStyle w:val="Pquestionheadingsx"/>
      </w:pPr>
      <w:r>
        <w:lastRenderedPageBreak/>
        <w:t>Question 20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3]</w:t>
      </w:r>
    </w:p>
    <w:p w14:paraId="4AB395A0" w14:textId="6E97A8A8" w:rsidR="00D764A0" w:rsidRPr="00F175CC" w:rsidRDefault="00D764A0" w:rsidP="00D764A0">
      <w:pPr>
        <w:pStyle w:val="Pquestiontextmainstem"/>
      </w:pPr>
      <w:r w:rsidRPr="00F175CC">
        <w:t>What number is the product of these prime factors?</w:t>
      </w:r>
    </w:p>
    <w:p w14:paraId="6706447E" w14:textId="77777777" w:rsidR="00CC1480" w:rsidRDefault="00715ADD" w:rsidP="00D764A0">
      <w:pPr>
        <w:pStyle w:val="Pquestiontextmainstem"/>
      </w:pPr>
      <w:r>
        <w:t>3</w:t>
      </w:r>
      <w:r w:rsidR="00D764A0" w:rsidRPr="00001719">
        <w:rPr>
          <w:rStyle w:val="Csuperscript"/>
        </w:rPr>
        <w:t>2</w:t>
      </w:r>
      <w:r w:rsidR="00D764A0" w:rsidRPr="00F22B07">
        <w:t xml:space="preserve"> </w:t>
      </w:r>
      <w:r w:rsidR="00D764A0" w:rsidRPr="00F175CC">
        <w:t>×</w:t>
      </w:r>
      <w:r w:rsidR="00D764A0" w:rsidRPr="00F22B07">
        <w:t xml:space="preserve"> </w:t>
      </w:r>
      <w:r>
        <w:t>2</w:t>
      </w:r>
      <w:r w:rsidR="00D764A0" w:rsidRPr="00001719">
        <w:rPr>
          <w:rStyle w:val="Csuperscript"/>
        </w:rPr>
        <w:t>2</w:t>
      </w:r>
    </w:p>
    <w:p w14:paraId="667FFBEE" w14:textId="767E83EA" w:rsidR="00D764A0" w:rsidRDefault="00D764A0" w:rsidP="00D764A0">
      <w:pPr>
        <w:pStyle w:val="Pquestiontextmainstem"/>
      </w:pPr>
      <w:r w:rsidRPr="00F22B07">
        <w:t xml:space="preserve">= ________ </w:t>
      </w:r>
      <w:r w:rsidRPr="00F175CC">
        <w:t>×</w:t>
      </w:r>
      <w:r w:rsidRPr="00F22B07">
        <w:t xml:space="preserve"> _________ </w:t>
      </w:r>
      <w:r w:rsidRPr="00F175CC">
        <w:t>×</w:t>
      </w:r>
      <w:r w:rsidRPr="00F22B07">
        <w:t xml:space="preserve"> _________ </w:t>
      </w:r>
      <w:r w:rsidRPr="00F175CC">
        <w:t>× _________</w:t>
      </w:r>
    </w:p>
    <w:p w14:paraId="56F0D8D7" w14:textId="77777777" w:rsidR="00D764A0" w:rsidRDefault="00D764A0" w:rsidP="00D764A0">
      <w:pPr>
        <w:pStyle w:val="Pquestiontextmainstem"/>
      </w:pPr>
    </w:p>
    <w:p w14:paraId="70BB81D9" w14:textId="77777777" w:rsidR="00D764A0" w:rsidRDefault="00D764A0" w:rsidP="00D764A0">
      <w:pPr>
        <w:pStyle w:val="Pquestiontextmainstem"/>
      </w:pPr>
      <w:r w:rsidRPr="00F175CC">
        <w:t>= _________ × _________</w:t>
      </w:r>
    </w:p>
    <w:p w14:paraId="6471688D" w14:textId="77777777" w:rsidR="00D764A0" w:rsidRDefault="00D764A0" w:rsidP="00D764A0">
      <w:pPr>
        <w:pStyle w:val="Pquestiontextmainstem"/>
      </w:pPr>
    </w:p>
    <w:p w14:paraId="6DC4D9D6" w14:textId="77777777" w:rsidR="00D764A0" w:rsidRPr="00F175CC" w:rsidRDefault="00D764A0" w:rsidP="00D764A0">
      <w:pPr>
        <w:pStyle w:val="Pquestiontextmainstem"/>
      </w:pPr>
      <w:r w:rsidRPr="00F175CC">
        <w:t>= _________</w:t>
      </w:r>
    </w:p>
    <w:p w14:paraId="33E5E72C" w14:textId="77777777" w:rsidR="00D764A0" w:rsidRPr="00106084" w:rsidRDefault="006E13CB" w:rsidP="00CC1480">
      <w:pPr>
        <w:pStyle w:val="Pquestionheadingsx"/>
      </w:pPr>
      <w:r>
        <w:t>Question 21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4]</w:t>
      </w:r>
    </w:p>
    <w:p w14:paraId="74F35EB4" w14:textId="580377C2" w:rsidR="00420CD2" w:rsidRDefault="00420CD2" w:rsidP="00420CD2">
      <w:pPr>
        <w:pStyle w:val="Pquestiontextmainstem"/>
      </w:pPr>
      <w:r w:rsidRPr="00CE18B4">
        <w:t xml:space="preserve">Write an integer </w:t>
      </w:r>
      <w:r>
        <w:t>that represents</w:t>
      </w:r>
      <w:r w:rsidRPr="00CE18B4">
        <w:t xml:space="preserve"> each of the following</w:t>
      </w:r>
      <w:r>
        <w:t xml:space="preserve"> values</w:t>
      </w:r>
      <w:r w:rsidRPr="00F175CC">
        <w:t>.</w:t>
      </w:r>
    </w:p>
    <w:p w14:paraId="243E884C" w14:textId="378515C7" w:rsidR="00D764A0" w:rsidRDefault="00420CD2" w:rsidP="00420CD2">
      <w:pPr>
        <w:pStyle w:val="Pquestiontextpartsa"/>
      </w:pPr>
      <w:r w:rsidRPr="00106084">
        <w:rPr>
          <w:rStyle w:val="Cquestionpartlabelbold"/>
        </w:rPr>
        <w:t xml:space="preserve"> </w:t>
      </w:r>
      <w:r w:rsidR="00D764A0" w:rsidRPr="00106084">
        <w:rPr>
          <w:rStyle w:val="Cquestionpartlabelbold"/>
        </w:rPr>
        <w:t>(a)</w:t>
      </w:r>
      <w:r w:rsidR="00D764A0" w:rsidRPr="00106084">
        <w:rPr>
          <w:rStyle w:val="Cquestionpartlabelbold"/>
        </w:rPr>
        <w:tab/>
      </w:r>
      <w:r w:rsidR="00715ADD">
        <w:t xml:space="preserve">10 </w:t>
      </w:r>
      <w:r w:rsidR="00D764A0" w:rsidRPr="00106084">
        <w:t xml:space="preserve">m above the ground </w:t>
      </w:r>
    </w:p>
    <w:p w14:paraId="0DFF92B8" w14:textId="77777777" w:rsidR="00D764A0" w:rsidRDefault="00D764A0" w:rsidP="00D764A0">
      <w:pPr>
        <w:pStyle w:val="Pquestiontextpartsa"/>
        <w:rPr>
          <w:rStyle w:val="Cquestionpartlabelbold"/>
        </w:rPr>
      </w:pPr>
    </w:p>
    <w:p w14:paraId="20AC5EC8" w14:textId="77777777" w:rsidR="00D764A0" w:rsidRDefault="00D764A0" w:rsidP="00D764A0">
      <w:pPr>
        <w:pStyle w:val="Pquestiontextpartsa"/>
        <w:rPr>
          <w:rStyle w:val="Cquestionpartlabelbold"/>
        </w:rPr>
      </w:pPr>
    </w:p>
    <w:p w14:paraId="0FBCF281" w14:textId="21A1DCC9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715ADD">
        <w:t>6</w:t>
      </w:r>
      <w:r w:rsidR="00C67B3F">
        <w:t xml:space="preserve"> </w:t>
      </w:r>
      <w:bookmarkStart w:id="0" w:name="_GoBack"/>
      <w:bookmarkEnd w:id="0"/>
      <w:r w:rsidRPr="00106084">
        <w:sym w:font="Symbol" w:char="F0B0"/>
      </w:r>
      <w:r w:rsidRPr="00106084">
        <w:t>C below zero</w:t>
      </w:r>
    </w:p>
    <w:p w14:paraId="5EAFFC27" w14:textId="77777777" w:rsidR="00D764A0" w:rsidRDefault="00D764A0" w:rsidP="00D764A0">
      <w:pPr>
        <w:pStyle w:val="Pquestiontextpartsa"/>
      </w:pPr>
    </w:p>
    <w:p w14:paraId="20695456" w14:textId="77777777" w:rsidR="00D764A0" w:rsidRDefault="00D764A0" w:rsidP="00D764A0">
      <w:pPr>
        <w:pStyle w:val="Pquestiontextpartsa"/>
      </w:pPr>
    </w:p>
    <w:p w14:paraId="03D53DDD" w14:textId="77777777" w:rsidR="00D764A0" w:rsidRPr="00106084" w:rsidRDefault="006E13CB" w:rsidP="00CC1480">
      <w:pPr>
        <w:pStyle w:val="Pquestionheadingsx"/>
      </w:pPr>
      <w:r>
        <w:t>Question 22</w:t>
      </w:r>
      <w:r w:rsidR="00D764A0">
        <w:tab/>
      </w:r>
      <w:r w:rsidR="00D764A0">
        <w:rPr>
          <w:rStyle w:val="Cmarkslabel"/>
        </w:rPr>
        <w:t>3 marks</w:t>
      </w:r>
      <w:r w:rsidR="00D764A0">
        <w:tab/>
        <w:t>[2.4]</w:t>
      </w:r>
    </w:p>
    <w:p w14:paraId="26B2F9DD" w14:textId="77777777" w:rsidR="00D764A0" w:rsidRDefault="00D764A0" w:rsidP="00D764A0">
      <w:pPr>
        <w:pStyle w:val="Pquestiontextmainstem"/>
      </w:pPr>
      <w:r w:rsidRPr="00F175CC">
        <w:t>Use the symbols &gt; or &lt; to compare each pair of integers.</w:t>
      </w:r>
      <w:r>
        <w:tab/>
      </w:r>
    </w:p>
    <w:p w14:paraId="3B285E10" w14:textId="77777777" w:rsidR="00D764A0" w:rsidRPr="00F175CC" w:rsidRDefault="00D764A0" w:rsidP="00D764A0">
      <w:pPr>
        <w:pStyle w:val="Pquestiontextmainstem"/>
      </w:pPr>
    </w:p>
    <w:p w14:paraId="16AD704B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</w:t>
      </w:r>
      <w:r w:rsidR="00715ADD">
        <w:t>2 __________ -8</w:t>
      </w:r>
    </w:p>
    <w:p w14:paraId="16B9B6FA" w14:textId="77777777" w:rsidR="00D764A0" w:rsidRPr="00106084" w:rsidRDefault="00D764A0" w:rsidP="00D764A0">
      <w:pPr>
        <w:pStyle w:val="Pquestiontextpartsa"/>
      </w:pPr>
    </w:p>
    <w:p w14:paraId="6DAD6477" w14:textId="268EC9DD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-</w:t>
      </w:r>
      <w:r w:rsidR="00715ADD">
        <w:t>6</w:t>
      </w:r>
      <w:r w:rsidRPr="00106084">
        <w:t xml:space="preserve"> __________ -</w:t>
      </w:r>
      <w:r w:rsidR="00715ADD">
        <w:t>2</w:t>
      </w:r>
    </w:p>
    <w:p w14:paraId="2FF42CA8" w14:textId="77777777" w:rsidR="00D764A0" w:rsidRDefault="00D764A0" w:rsidP="00D764A0">
      <w:pPr>
        <w:pStyle w:val="Pquestiontextpartsa"/>
      </w:pPr>
    </w:p>
    <w:p w14:paraId="4561F396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0 __________ -</w:t>
      </w:r>
      <w:r w:rsidR="00715ADD">
        <w:t>1</w:t>
      </w:r>
    </w:p>
    <w:p w14:paraId="59CA9111" w14:textId="77777777" w:rsidR="00D764A0" w:rsidRPr="00106084" w:rsidRDefault="00D764A0" w:rsidP="00D764A0">
      <w:pPr>
        <w:pStyle w:val="Pquestiontextpartsa"/>
      </w:pPr>
    </w:p>
    <w:p w14:paraId="4B2C0F45" w14:textId="77777777" w:rsidR="00D764A0" w:rsidRPr="00106084" w:rsidRDefault="006E13CB" w:rsidP="00CC1480">
      <w:pPr>
        <w:pStyle w:val="Pquestionheadingsx"/>
      </w:pPr>
      <w:r>
        <w:t>Question 23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4]</w:t>
      </w:r>
    </w:p>
    <w:p w14:paraId="74529897" w14:textId="77777777" w:rsidR="00D764A0" w:rsidRDefault="00D764A0" w:rsidP="00D764A0">
      <w:pPr>
        <w:pStyle w:val="Pquestiontextmainstem"/>
      </w:pPr>
      <w:r w:rsidRPr="00F175CC">
        <w:t>Arrange the following integers in ascending order.</w:t>
      </w:r>
    </w:p>
    <w:p w14:paraId="1FB4C07C" w14:textId="77777777" w:rsidR="00D764A0" w:rsidRDefault="00715ADD" w:rsidP="00D764A0">
      <w:pPr>
        <w:pStyle w:val="Pquestiontextmainstem"/>
      </w:pPr>
      <w:r w:rsidRPr="00715ADD">
        <w:t>-3, 15, 0, 5, -1, 1</w:t>
      </w:r>
    </w:p>
    <w:p w14:paraId="7449109D" w14:textId="77777777" w:rsidR="00D764A0" w:rsidRDefault="00D764A0" w:rsidP="00D764A0">
      <w:pPr>
        <w:pStyle w:val="Pquestiontextmainstem"/>
      </w:pPr>
    </w:p>
    <w:p w14:paraId="320F4063" w14:textId="77777777" w:rsidR="00D764A0" w:rsidRDefault="00D764A0" w:rsidP="00D764A0">
      <w:pPr>
        <w:pStyle w:val="Pquestiontextmainstem"/>
      </w:pPr>
      <w:r w:rsidRPr="00F175CC">
        <w:t>______, _______, ______, _______, ______, ______.</w:t>
      </w:r>
    </w:p>
    <w:p w14:paraId="0E25D86E" w14:textId="77777777" w:rsidR="00D764A0" w:rsidRPr="00106084" w:rsidRDefault="006E13CB" w:rsidP="00CC1480">
      <w:pPr>
        <w:pStyle w:val="Pquestionheadingsx"/>
      </w:pPr>
      <w:r>
        <w:t>Question 24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4]</w:t>
      </w:r>
    </w:p>
    <w:p w14:paraId="5CECABDB" w14:textId="77777777" w:rsidR="00D764A0" w:rsidRDefault="00D764A0" w:rsidP="00D764A0">
      <w:pPr>
        <w:pStyle w:val="Pquestiontextmainstem"/>
      </w:pPr>
      <w:r w:rsidRPr="00F175CC">
        <w:t>Arrange the following integers in descending order.</w:t>
      </w:r>
    </w:p>
    <w:p w14:paraId="7E89DDBA" w14:textId="77777777" w:rsidR="00D764A0" w:rsidRPr="00251CD8" w:rsidRDefault="00715ADD" w:rsidP="00251CD8">
      <w:pPr>
        <w:pStyle w:val="Pquestiontextmainstem"/>
      </w:pPr>
      <w:r w:rsidRPr="00251CD8">
        <w:t>-10, -20, -5, 20, -15, 5</w:t>
      </w:r>
    </w:p>
    <w:p w14:paraId="0A0C1B5D" w14:textId="77777777" w:rsidR="00D764A0" w:rsidRDefault="00D764A0" w:rsidP="00D764A0">
      <w:pPr>
        <w:pStyle w:val="Pquestiontextmainstem"/>
      </w:pPr>
    </w:p>
    <w:p w14:paraId="0D827CC1" w14:textId="77777777" w:rsidR="00D764A0" w:rsidRDefault="00D764A0" w:rsidP="00D764A0">
      <w:pPr>
        <w:pStyle w:val="Pquestiontextmainstem"/>
      </w:pPr>
      <w:r w:rsidRPr="00F175CC">
        <w:t>______, _______, ______, _______, ______, ______.</w:t>
      </w:r>
    </w:p>
    <w:p w14:paraId="61F8B3E8" w14:textId="26539010" w:rsidR="00D764A0" w:rsidRPr="00106084" w:rsidRDefault="006E13CB" w:rsidP="00CC1480">
      <w:pPr>
        <w:pStyle w:val="Pquestionheadingsx"/>
      </w:pPr>
      <w:r>
        <w:lastRenderedPageBreak/>
        <w:t>Question 25</w:t>
      </w:r>
      <w:r w:rsidR="00D764A0">
        <w:tab/>
      </w:r>
      <w:r w:rsidR="00D764A0">
        <w:rPr>
          <w:rStyle w:val="Cmarkslabel"/>
        </w:rPr>
        <w:t>3 marks</w:t>
      </w:r>
      <w:r w:rsidR="00D764A0">
        <w:tab/>
        <w:t>[2.</w:t>
      </w:r>
      <w:r w:rsidR="007C683D">
        <w:t>4</w:t>
      </w:r>
      <w:r w:rsidR="00D764A0">
        <w:t>]</w:t>
      </w:r>
    </w:p>
    <w:p w14:paraId="1D1AA32D" w14:textId="77777777" w:rsidR="00D764A0" w:rsidRDefault="00D764A0" w:rsidP="00D764A0">
      <w:pPr>
        <w:pStyle w:val="Pquestiontextmainstem"/>
      </w:pPr>
      <w:r>
        <w:rPr>
          <w:noProof/>
        </w:rPr>
        <w:drawing>
          <wp:inline distT="0" distB="0" distL="0" distR="0" wp14:anchorId="06E91E29" wp14:editId="3836B23C">
            <wp:extent cx="6121400" cy="1752600"/>
            <wp:effectExtent l="0" t="0" r="0" b="0"/>
            <wp:docPr id="7" name="Picture 7" descr="PM7_SmB_TSa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7_SmB_TSa2_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2AB4C" w14:textId="77777777" w:rsidR="00D764A0" w:rsidRDefault="00D764A0" w:rsidP="00D764A0">
      <w:pPr>
        <w:pStyle w:val="Pquestiontextmainstem"/>
      </w:pPr>
    </w:p>
    <w:p w14:paraId="75A2540E" w14:textId="77C26210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What is the distance from the top of the a</w:t>
      </w:r>
      <w:r w:rsidR="00CC1480">
        <w:t>rch to the bottom of the ocean?</w:t>
      </w:r>
    </w:p>
    <w:p w14:paraId="4DA616B8" w14:textId="77777777" w:rsidR="00CC1480" w:rsidRDefault="00CC1480" w:rsidP="00D764A0">
      <w:pPr>
        <w:pStyle w:val="Pquestiontextpartsa"/>
      </w:pPr>
    </w:p>
    <w:p w14:paraId="6F7F87EE" w14:textId="77777777" w:rsidR="00D764A0" w:rsidRDefault="00D764A0" w:rsidP="00D764A0">
      <w:pPr>
        <w:pStyle w:val="Pquestiontextpartsa"/>
      </w:pPr>
    </w:p>
    <w:p w14:paraId="0A8EB691" w14:textId="77777777" w:rsidR="00D764A0" w:rsidRPr="00106084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at is the distance from the top of the communications pole to the bottom of the deck?</w:t>
      </w:r>
    </w:p>
    <w:p w14:paraId="51DBC43E" w14:textId="77777777" w:rsidR="004851BD" w:rsidRDefault="004851BD" w:rsidP="00CC1480">
      <w:pPr>
        <w:pStyle w:val="Pquestionheadingsx"/>
      </w:pPr>
    </w:p>
    <w:p w14:paraId="6ECA82E9" w14:textId="77777777" w:rsidR="007C683D" w:rsidRDefault="007C683D" w:rsidP="00CC1480">
      <w:pPr>
        <w:pStyle w:val="Pquestionheadingsx"/>
      </w:pPr>
    </w:p>
    <w:p w14:paraId="77046D1E" w14:textId="14C45096" w:rsidR="00D764A0" w:rsidRPr="00106084" w:rsidRDefault="006E13CB" w:rsidP="00CC1480">
      <w:pPr>
        <w:pStyle w:val="Pquestionheadingsx"/>
      </w:pPr>
      <w:r>
        <w:t>Question 26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</w:t>
      </w:r>
      <w:r w:rsidR="007C683D">
        <w:t>7</w:t>
      </w:r>
      <w:r w:rsidR="00D764A0">
        <w:t>]</w:t>
      </w:r>
    </w:p>
    <w:p w14:paraId="602CF1EC" w14:textId="752E5847" w:rsidR="00CC1480" w:rsidRDefault="00CC1480" w:rsidP="00D764A0">
      <w:pPr>
        <w:pStyle w:val="Pquestiontextmainstem"/>
      </w:pPr>
      <w:r>
        <w:t>Simplify the following equation.</w:t>
      </w:r>
    </w:p>
    <w:p w14:paraId="7FDB0CA2" w14:textId="6045E8DE" w:rsidR="00D764A0" w:rsidRDefault="00CC1480" w:rsidP="00D764A0">
      <w:pPr>
        <w:pStyle w:val="Pquestiontextmainstem"/>
      </w:pPr>
      <w:r>
        <w:t>12 – (-2) + -1 + 4</w:t>
      </w:r>
    </w:p>
    <w:p w14:paraId="1180A30F" w14:textId="77777777" w:rsidR="00D764A0" w:rsidRDefault="00D764A0" w:rsidP="00D764A0">
      <w:pPr>
        <w:pStyle w:val="Pquestiontextmainstem"/>
      </w:pPr>
    </w:p>
    <w:p w14:paraId="0EFC21D6" w14:textId="77777777" w:rsidR="00D764A0" w:rsidRDefault="00D764A0" w:rsidP="00D764A0">
      <w:pPr>
        <w:pStyle w:val="Pquestiontextmainstem"/>
      </w:pPr>
    </w:p>
    <w:p w14:paraId="79AAC8BC" w14:textId="77777777" w:rsidR="00D764A0" w:rsidRDefault="00D764A0" w:rsidP="00D764A0">
      <w:pPr>
        <w:pStyle w:val="Pquestiontextmainstem"/>
      </w:pPr>
    </w:p>
    <w:p w14:paraId="27E3C4C4" w14:textId="1D10C250" w:rsidR="00D764A0" w:rsidRPr="00106084" w:rsidRDefault="006E13CB" w:rsidP="00CC1480">
      <w:pPr>
        <w:pStyle w:val="Pquestionheadingsx"/>
      </w:pPr>
      <w:r>
        <w:t>Question 27</w:t>
      </w:r>
      <w:r w:rsidR="00D764A0">
        <w:tab/>
      </w:r>
      <w:r w:rsidR="00D764A0">
        <w:rPr>
          <w:rStyle w:val="Cmarkslabel"/>
        </w:rPr>
        <w:t>3 marks</w:t>
      </w:r>
      <w:r w:rsidR="00D764A0">
        <w:tab/>
        <w:t>[2.</w:t>
      </w:r>
      <w:r w:rsidR="007C683D">
        <w:t>6</w:t>
      </w:r>
      <w:r w:rsidR="00D764A0">
        <w:t>]</w:t>
      </w:r>
    </w:p>
    <w:p w14:paraId="68005F67" w14:textId="77777777" w:rsidR="00D764A0" w:rsidRDefault="00D764A0" w:rsidP="00D764A0">
      <w:pPr>
        <w:pStyle w:val="Pquestiontextmainstem"/>
      </w:pPr>
      <w:r w:rsidRPr="00F175CC">
        <w:t>Fill in the blank with the correct integer and a positive or negative sign to complete the equation.</w:t>
      </w:r>
    </w:p>
    <w:p w14:paraId="7AD10168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a)</w:t>
      </w:r>
      <w:r>
        <w:tab/>
      </w:r>
      <w:r w:rsidR="00715ADD" w:rsidRPr="00715ADD">
        <w:t>___</w:t>
      </w:r>
      <w:r w:rsidR="004851BD">
        <w:t>__</w:t>
      </w:r>
      <w:r w:rsidR="00715ADD" w:rsidRPr="00715ADD">
        <w:t>_ + 13 = 22</w:t>
      </w:r>
    </w:p>
    <w:p w14:paraId="622EB5BE" w14:textId="77777777" w:rsidR="00CC1480" w:rsidRDefault="00CC1480" w:rsidP="00D764A0">
      <w:pPr>
        <w:pStyle w:val="Pquestiontextpartsa"/>
      </w:pPr>
    </w:p>
    <w:p w14:paraId="07FFBC4E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b)</w:t>
      </w:r>
      <w:r>
        <w:tab/>
      </w:r>
      <w:r w:rsidR="00715ADD" w:rsidRPr="00715ADD">
        <w:t xml:space="preserve">-3 + </w:t>
      </w:r>
      <w:r w:rsidR="004851BD">
        <w:t>__</w:t>
      </w:r>
      <w:r w:rsidR="00715ADD" w:rsidRPr="00715ADD">
        <w:t>____ = 20</w:t>
      </w:r>
    </w:p>
    <w:p w14:paraId="34FF1D87" w14:textId="77777777" w:rsidR="00CC1480" w:rsidRDefault="00CC1480" w:rsidP="00D764A0">
      <w:pPr>
        <w:pStyle w:val="Pquestiontextpartsa"/>
      </w:pPr>
    </w:p>
    <w:p w14:paraId="6F7F7B40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c)</w:t>
      </w:r>
      <w:r>
        <w:tab/>
      </w:r>
      <w:r w:rsidR="004851BD">
        <w:t>__</w:t>
      </w:r>
      <w:r w:rsidR="00715ADD" w:rsidRPr="00715ADD">
        <w:t>____ – 14 = 10</w:t>
      </w:r>
    </w:p>
    <w:p w14:paraId="425BF3BD" w14:textId="77777777" w:rsidR="00D764A0" w:rsidRDefault="00D764A0" w:rsidP="00D764A0">
      <w:pPr>
        <w:pStyle w:val="Pquestiontextpartsa"/>
      </w:pPr>
    </w:p>
    <w:p w14:paraId="5CA27825" w14:textId="77777777" w:rsidR="00D764A0" w:rsidRPr="00106084" w:rsidRDefault="006E13CB" w:rsidP="00CC1480">
      <w:pPr>
        <w:pStyle w:val="Pquestionheadingsx"/>
      </w:pPr>
      <w:r>
        <w:t>Question 28</w:t>
      </w:r>
      <w:r w:rsidR="00D764A0">
        <w:tab/>
      </w:r>
      <w:r w:rsidR="00D764A0">
        <w:rPr>
          <w:rStyle w:val="Cmarkslabel"/>
        </w:rPr>
        <w:t>4 marks</w:t>
      </w:r>
      <w:r w:rsidR="00D764A0">
        <w:tab/>
        <w:t>[2.5]</w:t>
      </w:r>
    </w:p>
    <w:p w14:paraId="5FE7FF27" w14:textId="732F6EC5" w:rsidR="00D764A0" w:rsidRPr="00F175CC" w:rsidRDefault="004403A3" w:rsidP="00D764A0">
      <w:pPr>
        <w:pStyle w:val="Pquestiontextmainstem"/>
      </w:pPr>
      <w:r>
        <w:t>Use the number lines to c</w:t>
      </w:r>
      <w:r w:rsidR="00D764A0" w:rsidRPr="00F175CC">
        <w:t>alculate the following.</w:t>
      </w:r>
    </w:p>
    <w:p w14:paraId="62346198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715ADD" w:rsidRPr="00715ADD">
        <w:t>-3 + 4 + 1</w:t>
      </w:r>
    </w:p>
    <w:p w14:paraId="0E90E9AD" w14:textId="77777777" w:rsidR="00D764A0" w:rsidRPr="00106084" w:rsidRDefault="00D764A0" w:rsidP="00D764A0">
      <w:pPr>
        <w:pStyle w:val="Pquestiontextpartsa"/>
      </w:pPr>
    </w:p>
    <w:p w14:paraId="765716B3" w14:textId="643B3881" w:rsidR="00D764A0" w:rsidRDefault="00D764A0" w:rsidP="00D764A0">
      <w:pPr>
        <w:pStyle w:val="Pquestiontextmainstem"/>
      </w:pPr>
      <w:r>
        <w:rPr>
          <w:noProof/>
        </w:rPr>
        <w:drawing>
          <wp:inline distT="0" distB="0" distL="0" distR="0" wp14:anchorId="25606923" wp14:editId="7EAE262C">
            <wp:extent cx="4699000" cy="508000"/>
            <wp:effectExtent l="0" t="0" r="0" b="0"/>
            <wp:docPr id="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2" t="43971" r="7800" b="4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40838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="00715ADD" w:rsidRPr="00715ADD">
        <w:t>18 – 15 – 9</w:t>
      </w:r>
    </w:p>
    <w:p w14:paraId="4FABEF42" w14:textId="77777777" w:rsidR="00D764A0" w:rsidRPr="00106084" w:rsidRDefault="00D764A0" w:rsidP="00D764A0">
      <w:pPr>
        <w:pStyle w:val="Pquestiontextpartsa"/>
      </w:pPr>
    </w:p>
    <w:p w14:paraId="1206A98C" w14:textId="77777777" w:rsidR="00D764A0" w:rsidRDefault="00D764A0" w:rsidP="00D764A0">
      <w:pPr>
        <w:pStyle w:val="Pquestiontextmainstem"/>
      </w:pPr>
      <w:r>
        <w:rPr>
          <w:noProof/>
        </w:rPr>
        <w:drawing>
          <wp:inline distT="0" distB="0" distL="0" distR="0" wp14:anchorId="79FB6A9B" wp14:editId="3D35A9A1">
            <wp:extent cx="5778500" cy="368300"/>
            <wp:effectExtent l="0" t="0" r="12700" b="1270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88" t="54353" r="13652" b="369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E6E59" w14:textId="77777777" w:rsidR="00D764A0" w:rsidRDefault="00D764A0" w:rsidP="00D764A0">
      <w:pPr>
        <w:pStyle w:val="Pquestiontextmainstem"/>
      </w:pPr>
    </w:p>
    <w:p w14:paraId="258C07E7" w14:textId="77777777" w:rsidR="00D764A0" w:rsidRPr="00106084" w:rsidRDefault="006E13CB" w:rsidP="00CC1480">
      <w:pPr>
        <w:pStyle w:val="Pquestionheadingsx"/>
      </w:pPr>
      <w:r>
        <w:t>Question 29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6]</w:t>
      </w:r>
    </w:p>
    <w:p w14:paraId="0817EBE8" w14:textId="1246199B" w:rsidR="00D764A0" w:rsidRPr="00F175CC" w:rsidRDefault="00D764A0" w:rsidP="00D764A0">
      <w:pPr>
        <w:pStyle w:val="Pquestiontextmainstem"/>
      </w:pPr>
      <w:r w:rsidRPr="00F175CC">
        <w:t>Translate the following sentence into an equation using positive and negative integers.</w:t>
      </w:r>
    </w:p>
    <w:p w14:paraId="18C1E598" w14:textId="7CFB7F02" w:rsidR="00D764A0" w:rsidRDefault="00D764A0" w:rsidP="00D764A0">
      <w:pPr>
        <w:pStyle w:val="Pquestiontextpartsa"/>
      </w:pPr>
      <w:r w:rsidRPr="005E31F6">
        <w:rPr>
          <w:rStyle w:val="Cquestionpartlabelbold"/>
        </w:rPr>
        <w:t>(a)</w:t>
      </w:r>
      <w:r>
        <w:tab/>
      </w:r>
      <w:r w:rsidR="00715ADD" w:rsidRPr="00715ADD">
        <w:t>J</w:t>
      </w:r>
      <w:r w:rsidR="00CC1480">
        <w:t>on</w:t>
      </w:r>
      <w:r w:rsidR="00715ADD" w:rsidRPr="00715ADD">
        <w:t xml:space="preserve"> took 3 steps backwards, four steps forward, then one steps backwards.</w:t>
      </w:r>
    </w:p>
    <w:p w14:paraId="30C74B8C" w14:textId="77777777" w:rsidR="00D764A0" w:rsidRDefault="00D764A0" w:rsidP="00D764A0">
      <w:pPr>
        <w:pStyle w:val="Pquestiontextpartsa"/>
      </w:pPr>
    </w:p>
    <w:p w14:paraId="7DB97672" w14:textId="77777777" w:rsidR="004403A3" w:rsidRPr="00F175CC" w:rsidRDefault="004403A3" w:rsidP="00D764A0">
      <w:pPr>
        <w:pStyle w:val="Pquestiontextpartsa"/>
      </w:pPr>
    </w:p>
    <w:p w14:paraId="5DA34424" w14:textId="680EF4E0" w:rsidR="00D764A0" w:rsidRDefault="00D764A0" w:rsidP="00D764A0">
      <w:pPr>
        <w:pStyle w:val="Pquestiontextpartsa"/>
      </w:pPr>
      <w:r w:rsidRPr="005E31F6">
        <w:rPr>
          <w:rStyle w:val="Cquestionpartlabelbold"/>
        </w:rPr>
        <w:t>(b)</w:t>
      </w:r>
      <w:r>
        <w:tab/>
      </w:r>
      <w:r w:rsidR="00715ADD" w:rsidRPr="00715ADD">
        <w:t>Where did J</w:t>
      </w:r>
      <w:r w:rsidR="00CC1480">
        <w:t>on</w:t>
      </w:r>
      <w:r w:rsidR="00715ADD" w:rsidRPr="00715ADD">
        <w:t xml:space="preserve"> end-up?</w:t>
      </w:r>
    </w:p>
    <w:p w14:paraId="72153FC5" w14:textId="77777777" w:rsidR="00D764A0" w:rsidRDefault="00D764A0" w:rsidP="00D764A0">
      <w:pPr>
        <w:pStyle w:val="Pquestiontextpartsa"/>
      </w:pPr>
    </w:p>
    <w:p w14:paraId="343C6818" w14:textId="77777777" w:rsidR="00D764A0" w:rsidRDefault="00D764A0" w:rsidP="00D764A0">
      <w:pPr>
        <w:pStyle w:val="Pquestiontextpartsa"/>
      </w:pPr>
    </w:p>
    <w:p w14:paraId="0C72408E" w14:textId="2ACF0A78" w:rsidR="00D764A0" w:rsidRPr="00106084" w:rsidRDefault="006E13CB" w:rsidP="00CC1480">
      <w:pPr>
        <w:pStyle w:val="Pquestionheadingsx"/>
      </w:pPr>
      <w:r>
        <w:t>Question 30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</w:t>
      </w:r>
      <w:r w:rsidR="002E668A">
        <w:t>7</w:t>
      </w:r>
      <w:r w:rsidR="00D764A0">
        <w:t>]</w:t>
      </w:r>
    </w:p>
    <w:p w14:paraId="41E31E52" w14:textId="121D496C" w:rsidR="00CC1480" w:rsidRDefault="00CC1480" w:rsidP="00CC1480">
      <w:pPr>
        <w:pStyle w:val="Pquestiontextmainstem"/>
      </w:pPr>
      <w:r>
        <w:t>Write</w:t>
      </w:r>
      <w:r w:rsidRPr="00F175CC">
        <w:t xml:space="preserve"> </w:t>
      </w:r>
      <w:r w:rsidR="00D47C68">
        <w:t>t</w:t>
      </w:r>
      <w:r>
        <w:t>rue o</w:t>
      </w:r>
      <w:r w:rsidR="002E668A">
        <w:t>r</w:t>
      </w:r>
      <w:r>
        <w:t xml:space="preserve"> </w:t>
      </w:r>
      <w:r w:rsidR="00D47C68">
        <w:t>f</w:t>
      </w:r>
      <w:r>
        <w:t>alse</w:t>
      </w:r>
      <w:r w:rsidRPr="00F175CC">
        <w:t xml:space="preserve"> for the following.</w:t>
      </w:r>
    </w:p>
    <w:p w14:paraId="51DE289D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715ADD" w:rsidRPr="00715ADD">
        <w:t>20 – (-5) = 20 + 5 ____________________</w:t>
      </w:r>
    </w:p>
    <w:p w14:paraId="024417E9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715ADD" w:rsidRPr="00715ADD">
        <w:t>35 + (-10) = 35 + 10 ____________________</w:t>
      </w:r>
    </w:p>
    <w:p w14:paraId="42C725FD" w14:textId="77777777" w:rsidR="00D764A0" w:rsidRPr="00106084" w:rsidRDefault="00D764A0" w:rsidP="00CC1480">
      <w:pPr>
        <w:pStyle w:val="Pquestionheadingsx"/>
      </w:pPr>
      <w:r>
        <w:t xml:space="preserve">Question </w:t>
      </w:r>
      <w:r w:rsidR="006E13CB">
        <w:t>31</w:t>
      </w:r>
      <w:r>
        <w:tab/>
      </w:r>
      <w:r>
        <w:rPr>
          <w:rStyle w:val="Cmarkslabel"/>
        </w:rPr>
        <w:t>2 marks</w:t>
      </w:r>
      <w:r>
        <w:tab/>
        <w:t>[2.7]</w:t>
      </w:r>
    </w:p>
    <w:p w14:paraId="6D09272D" w14:textId="1CFA94E8" w:rsidR="00D764A0" w:rsidRDefault="00D764A0" w:rsidP="00D764A0">
      <w:pPr>
        <w:pStyle w:val="Pquestiontextmainstem"/>
      </w:pPr>
      <w:r w:rsidRPr="00F175CC">
        <w:t>Rewrite the following in a simpler form.</w:t>
      </w:r>
    </w:p>
    <w:p w14:paraId="1330D6D2" w14:textId="3F7E865A" w:rsidR="00D764A0" w:rsidRDefault="00D764A0" w:rsidP="00D764A0">
      <w:pPr>
        <w:pStyle w:val="Pquestiontextpartsa"/>
      </w:pPr>
      <w:r w:rsidRPr="006E13CB">
        <w:rPr>
          <w:rStyle w:val="Cquestionpartlabelbold"/>
        </w:rPr>
        <w:t>(a)</w:t>
      </w:r>
      <w:r>
        <w:tab/>
      </w:r>
      <w:r w:rsidR="00CC1480">
        <w:t>-(-</w:t>
      </w:r>
      <w:r w:rsidR="00715ADD" w:rsidRPr="00715ADD">
        <w:t>5)</w:t>
      </w:r>
      <w:r>
        <w:tab/>
      </w:r>
      <w:r w:rsidR="006E13CB">
        <w:tab/>
      </w:r>
      <w:r w:rsidRPr="006E13CB">
        <w:rPr>
          <w:rStyle w:val="Cquestionpartlabelbold"/>
        </w:rPr>
        <w:t>(b)</w:t>
      </w:r>
      <w:r>
        <w:tab/>
      </w:r>
      <w:r w:rsidR="00715ADD" w:rsidRPr="00715ADD">
        <w:t>+ (-11)</w:t>
      </w:r>
      <w:r w:rsidRPr="006E13CB">
        <w:rPr>
          <w:rStyle w:val="Cquestionpartlabelbold"/>
        </w:rPr>
        <w:tab/>
      </w:r>
      <w:r w:rsidR="004851BD">
        <w:rPr>
          <w:rStyle w:val="Cquestionpartlabelbold"/>
        </w:rPr>
        <w:tab/>
      </w:r>
      <w:r w:rsidRPr="006E13CB">
        <w:rPr>
          <w:rStyle w:val="Cquestionpartlabelbold"/>
        </w:rPr>
        <w:t>(c)</w:t>
      </w:r>
      <w:r>
        <w:tab/>
      </w:r>
      <w:r w:rsidR="00715ADD" w:rsidRPr="00715ADD">
        <w:t>- (+9)</w:t>
      </w:r>
      <w:r>
        <w:tab/>
      </w:r>
      <w:r w:rsidR="006E13CB">
        <w:tab/>
      </w:r>
      <w:r w:rsidR="006E13CB">
        <w:tab/>
      </w:r>
      <w:r w:rsidRPr="006E13CB">
        <w:rPr>
          <w:rStyle w:val="Cquestionpartlabelbold"/>
        </w:rPr>
        <w:t>(d)</w:t>
      </w:r>
      <w:r>
        <w:tab/>
      </w:r>
      <w:r w:rsidR="00715ADD" w:rsidRPr="00715ADD">
        <w:t>+ (+32)</w:t>
      </w:r>
    </w:p>
    <w:p w14:paraId="3D8F0A8E" w14:textId="77777777" w:rsidR="006E13CB" w:rsidRDefault="006E13CB" w:rsidP="00D764A0">
      <w:pPr>
        <w:pStyle w:val="Pquestiontextpartsa"/>
      </w:pPr>
    </w:p>
    <w:p w14:paraId="1673118C" w14:textId="77777777" w:rsidR="00CC1480" w:rsidRDefault="00CC1480" w:rsidP="00CC1480">
      <w:pPr>
        <w:pStyle w:val="Pquestionheadingsx"/>
      </w:pPr>
      <w:r>
        <w:t>Question 32</w:t>
      </w:r>
      <w:r>
        <w:tab/>
      </w:r>
      <w:r>
        <w:rPr>
          <w:rStyle w:val="Cmarkslabel"/>
        </w:rPr>
        <w:t>2 marks</w:t>
      </w:r>
      <w:r>
        <w:tab/>
        <w:t>[2.6]</w:t>
      </w:r>
    </w:p>
    <w:p w14:paraId="4AC534CC" w14:textId="391AC366" w:rsidR="00CC1480" w:rsidRDefault="00CC1480" w:rsidP="00CC1480">
      <w:pPr>
        <w:pStyle w:val="Pquestiontextmainstem"/>
      </w:pPr>
      <w:r w:rsidRPr="00106084">
        <w:t>Use a number line to calculate 4 – 12 + 6.</w:t>
      </w:r>
    </w:p>
    <w:p w14:paraId="4B3E5762" w14:textId="77777777" w:rsidR="00CC1480" w:rsidRPr="00106084" w:rsidRDefault="00CC1480" w:rsidP="00CC1480">
      <w:pPr>
        <w:pStyle w:val="Pquestiontextmainstem"/>
      </w:pPr>
    </w:p>
    <w:p w14:paraId="0A874589" w14:textId="77777777" w:rsidR="00CC1480" w:rsidRDefault="00CC1480" w:rsidP="00CC1480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4021172A" wp14:editId="50827FC9">
            <wp:extent cx="4699000" cy="508000"/>
            <wp:effectExtent l="0" t="0" r="0" b="0"/>
            <wp:docPr id="10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2" t="43971" r="7800" b="4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1394C" w14:textId="7B69AE3D" w:rsidR="00D764A0" w:rsidRPr="00106084" w:rsidRDefault="00D764A0" w:rsidP="00CC1480">
      <w:pPr>
        <w:pStyle w:val="Pquestionheadingsx"/>
      </w:pPr>
      <w:r>
        <w:t xml:space="preserve">Question </w:t>
      </w:r>
      <w:r w:rsidR="006E13CB">
        <w:t>3</w:t>
      </w:r>
      <w:r w:rsidR="00CC1480">
        <w:t>3</w:t>
      </w:r>
      <w:r>
        <w:tab/>
      </w:r>
      <w:r>
        <w:rPr>
          <w:rStyle w:val="Cmarkslabel"/>
        </w:rPr>
        <w:t>2 marks</w:t>
      </w:r>
      <w:r>
        <w:tab/>
        <w:t>[2.6]</w:t>
      </w:r>
    </w:p>
    <w:p w14:paraId="4FBDF556" w14:textId="77777777" w:rsidR="002E668A" w:rsidRDefault="002E668A" w:rsidP="002E668A">
      <w:pPr>
        <w:pStyle w:val="Pquestiontextmainstem"/>
      </w:pPr>
      <w:r>
        <w:t>Consider</w:t>
      </w:r>
      <w:r w:rsidRPr="00F175CC">
        <w:t xml:space="preserve"> the following four cards</w:t>
      </w:r>
      <w:r>
        <w:t>.</w:t>
      </w:r>
    </w:p>
    <w:p w14:paraId="0E4BBA5B" w14:textId="07147265" w:rsidR="00D764A0" w:rsidRDefault="00B53FC3" w:rsidP="00D764A0">
      <w:pPr>
        <w:pStyle w:val="PNotetodesigner"/>
      </w:pPr>
      <w:r w:rsidRPr="00B53FC3">
        <w:rPr>
          <w:noProof/>
          <w:lang w:eastAsia="en-AU"/>
        </w:rPr>
        <w:drawing>
          <wp:inline distT="0" distB="0" distL="0" distR="0" wp14:anchorId="2AA3EFAA" wp14:editId="08B62FED">
            <wp:extent cx="2127885" cy="369571"/>
            <wp:effectExtent l="0" t="0" r="5715" b="11430"/>
            <wp:docPr id="4" name="Picture 4" descr="Macintosh HD:Users:lizwaud:Desktop:PM7_eBook:Batch 1 commenced:Artwork_CORRECTED_041016_Use this:Ch2:PM2e_07_EB_02_F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Ch2:PM2e_07_EB_02_FAT_02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225" cy="369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C4C19" w14:textId="77777777" w:rsidR="002E668A" w:rsidRDefault="002E668A" w:rsidP="002E668A">
      <w:pPr>
        <w:pStyle w:val="Pquestiontextmainstem"/>
      </w:pPr>
      <w:r>
        <w:t>Which of the above cards is needed to make the following number sentence true?</w:t>
      </w:r>
    </w:p>
    <w:p w14:paraId="1F5431B9" w14:textId="4B4DA76A" w:rsidR="002E668A" w:rsidRDefault="002E668A" w:rsidP="002E668A">
      <w:pPr>
        <w:pStyle w:val="Pquestiontextmainstem"/>
      </w:pPr>
      <w:r>
        <w:rPr>
          <w:noProof/>
        </w:rPr>
        <w:drawing>
          <wp:inline distT="0" distB="0" distL="0" distR="0" wp14:anchorId="7D1C7548" wp14:editId="47CC3AF3">
            <wp:extent cx="1905000" cy="400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FB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42D3B" w14:textId="77777777" w:rsidR="002E668A" w:rsidRDefault="002E668A" w:rsidP="002E668A">
      <w:pPr>
        <w:pStyle w:val="Pquestiontextmainstem"/>
      </w:pPr>
    </w:p>
    <w:p w14:paraId="2134796D" w14:textId="5489968D" w:rsidR="00D764A0" w:rsidRPr="00655B46" w:rsidRDefault="00D764A0" w:rsidP="002E668A">
      <w:pPr>
        <w:pStyle w:val="Psectionresults"/>
        <w:spacing w:after="0"/>
      </w:pPr>
      <w:r w:rsidRPr="00655B46">
        <w:tab/>
        <w:t>Short answer total:_________/</w:t>
      </w:r>
      <w:r w:rsidR="00CC1480">
        <w:t>5</w:t>
      </w:r>
      <w:r w:rsidR="002E668A">
        <w:t>2</w:t>
      </w:r>
    </w:p>
    <w:p w14:paraId="75231646" w14:textId="77777777" w:rsidR="00D764A0" w:rsidRPr="00655B46" w:rsidRDefault="00D764A0" w:rsidP="00CC1480">
      <w:pPr>
        <w:pStyle w:val="Psectionheading"/>
      </w:pPr>
      <w:r w:rsidRPr="00655B46">
        <w:lastRenderedPageBreak/>
        <w:t>Extended answer section</w:t>
      </w:r>
    </w:p>
    <w:p w14:paraId="5E1A724D" w14:textId="0399D8F5" w:rsidR="00D764A0" w:rsidRPr="00106084" w:rsidRDefault="00D764A0" w:rsidP="002E668A">
      <w:pPr>
        <w:pStyle w:val="Pquestionheadingsx1stafterhead"/>
      </w:pPr>
      <w:r>
        <w:t>Question 3</w:t>
      </w:r>
      <w:r w:rsidR="006E13CB">
        <w:t>4</w:t>
      </w:r>
      <w:r>
        <w:tab/>
      </w:r>
      <w:r w:rsidR="002E668A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>[2.7]</w:t>
      </w:r>
    </w:p>
    <w:p w14:paraId="379FE7BD" w14:textId="4024EB9F" w:rsidR="00D764A0" w:rsidRPr="00F175CC" w:rsidRDefault="00D764A0" w:rsidP="00D764A0">
      <w:pPr>
        <w:pStyle w:val="Pquestiontextmainstem"/>
      </w:pPr>
      <w:r w:rsidRPr="00F175CC">
        <w:t xml:space="preserve">The following table shows the average daily temperature </w:t>
      </w:r>
      <w:r w:rsidR="00CC1480">
        <w:t>(</w:t>
      </w:r>
      <w:r w:rsidR="00CC1480" w:rsidRPr="00106084">
        <w:sym w:font="Symbol" w:char="F0B0"/>
      </w:r>
      <w:r w:rsidR="00CC1480" w:rsidRPr="00106084">
        <w:t>C</w:t>
      </w:r>
      <w:r w:rsidR="00CC1480">
        <w:t xml:space="preserve">) </w:t>
      </w:r>
      <w:r w:rsidRPr="00F175CC">
        <w:t xml:space="preserve">recorded at the </w:t>
      </w:r>
      <w:r>
        <w:t>South Pole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87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</w:tblGrid>
      <w:tr w:rsidR="003F62B1" w:rsidRPr="00F175CC" w14:paraId="56176B4C" w14:textId="77777777" w:rsidTr="003F62B1">
        <w:trPr>
          <w:trHeight w:val="572"/>
        </w:trPr>
        <w:tc>
          <w:tcPr>
            <w:tcW w:w="787" w:type="dxa"/>
            <w:vAlign w:val="center"/>
          </w:tcPr>
          <w:p w14:paraId="0C8A097E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Jan</w:t>
            </w:r>
          </w:p>
        </w:tc>
        <w:tc>
          <w:tcPr>
            <w:tcW w:w="788" w:type="dxa"/>
            <w:vAlign w:val="center"/>
          </w:tcPr>
          <w:p w14:paraId="269AD35C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Feb</w:t>
            </w:r>
          </w:p>
        </w:tc>
        <w:tc>
          <w:tcPr>
            <w:tcW w:w="788" w:type="dxa"/>
            <w:vAlign w:val="center"/>
          </w:tcPr>
          <w:p w14:paraId="1CAB26D3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Mar</w:t>
            </w:r>
          </w:p>
        </w:tc>
        <w:tc>
          <w:tcPr>
            <w:tcW w:w="788" w:type="dxa"/>
            <w:vAlign w:val="center"/>
          </w:tcPr>
          <w:p w14:paraId="6CFD1B2E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Apr</w:t>
            </w:r>
          </w:p>
        </w:tc>
        <w:tc>
          <w:tcPr>
            <w:tcW w:w="788" w:type="dxa"/>
            <w:vAlign w:val="center"/>
          </w:tcPr>
          <w:p w14:paraId="4508AC32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May</w:t>
            </w:r>
          </w:p>
        </w:tc>
        <w:tc>
          <w:tcPr>
            <w:tcW w:w="788" w:type="dxa"/>
            <w:vAlign w:val="center"/>
          </w:tcPr>
          <w:p w14:paraId="78C2D6FF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Jun</w:t>
            </w:r>
          </w:p>
        </w:tc>
        <w:tc>
          <w:tcPr>
            <w:tcW w:w="788" w:type="dxa"/>
            <w:vAlign w:val="center"/>
          </w:tcPr>
          <w:p w14:paraId="65BEF6DC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July</w:t>
            </w:r>
          </w:p>
        </w:tc>
        <w:tc>
          <w:tcPr>
            <w:tcW w:w="788" w:type="dxa"/>
            <w:vAlign w:val="center"/>
          </w:tcPr>
          <w:p w14:paraId="6A114A6F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Aug</w:t>
            </w:r>
          </w:p>
        </w:tc>
        <w:tc>
          <w:tcPr>
            <w:tcW w:w="788" w:type="dxa"/>
            <w:vAlign w:val="center"/>
          </w:tcPr>
          <w:p w14:paraId="34616F79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Sept</w:t>
            </w:r>
          </w:p>
        </w:tc>
        <w:tc>
          <w:tcPr>
            <w:tcW w:w="788" w:type="dxa"/>
            <w:vAlign w:val="center"/>
          </w:tcPr>
          <w:p w14:paraId="18FE450F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Oct</w:t>
            </w:r>
          </w:p>
        </w:tc>
        <w:tc>
          <w:tcPr>
            <w:tcW w:w="788" w:type="dxa"/>
            <w:vAlign w:val="center"/>
          </w:tcPr>
          <w:p w14:paraId="6DAC0A97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Nov</w:t>
            </w:r>
          </w:p>
        </w:tc>
        <w:tc>
          <w:tcPr>
            <w:tcW w:w="788" w:type="dxa"/>
            <w:vAlign w:val="center"/>
          </w:tcPr>
          <w:p w14:paraId="7C1F4142" w14:textId="77777777" w:rsidR="00D764A0" w:rsidRPr="003F62B1" w:rsidRDefault="00D764A0" w:rsidP="003F62B1">
            <w:pPr>
              <w:pStyle w:val="Pquestiontextmainstem"/>
              <w:jc w:val="center"/>
              <w:rPr>
                <w:rStyle w:val="Cquestionpartlabelbold"/>
              </w:rPr>
            </w:pPr>
            <w:r w:rsidRPr="003F62B1">
              <w:rPr>
                <w:rStyle w:val="Cquestionpartlabelbold"/>
              </w:rPr>
              <w:t>Dec</w:t>
            </w:r>
          </w:p>
        </w:tc>
      </w:tr>
      <w:tr w:rsidR="003F62B1" w:rsidRPr="00F175CC" w14:paraId="71E28043" w14:textId="77777777" w:rsidTr="003F62B1">
        <w:trPr>
          <w:trHeight w:val="610"/>
        </w:trPr>
        <w:tc>
          <w:tcPr>
            <w:tcW w:w="787" w:type="dxa"/>
            <w:vAlign w:val="center"/>
          </w:tcPr>
          <w:p w14:paraId="5B7C3938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29</w:t>
            </w:r>
          </w:p>
        </w:tc>
        <w:tc>
          <w:tcPr>
            <w:tcW w:w="788" w:type="dxa"/>
            <w:vAlign w:val="center"/>
          </w:tcPr>
          <w:p w14:paraId="47AC07CA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41</w:t>
            </w:r>
          </w:p>
        </w:tc>
        <w:tc>
          <w:tcPr>
            <w:tcW w:w="788" w:type="dxa"/>
            <w:vAlign w:val="center"/>
          </w:tcPr>
          <w:p w14:paraId="2DB3A02F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54</w:t>
            </w:r>
          </w:p>
        </w:tc>
        <w:tc>
          <w:tcPr>
            <w:tcW w:w="788" w:type="dxa"/>
            <w:vAlign w:val="center"/>
          </w:tcPr>
          <w:p w14:paraId="5F14EFB5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57</w:t>
            </w:r>
          </w:p>
        </w:tc>
        <w:tc>
          <w:tcPr>
            <w:tcW w:w="788" w:type="dxa"/>
            <w:vAlign w:val="center"/>
          </w:tcPr>
          <w:p w14:paraId="413CDB47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57</w:t>
            </w:r>
          </w:p>
        </w:tc>
        <w:tc>
          <w:tcPr>
            <w:tcW w:w="788" w:type="dxa"/>
            <w:vAlign w:val="center"/>
          </w:tcPr>
          <w:p w14:paraId="56B51B8B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58</w:t>
            </w:r>
          </w:p>
        </w:tc>
        <w:tc>
          <w:tcPr>
            <w:tcW w:w="788" w:type="dxa"/>
            <w:vAlign w:val="center"/>
          </w:tcPr>
          <w:p w14:paraId="7CEE7AC9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60</w:t>
            </w:r>
          </w:p>
        </w:tc>
        <w:tc>
          <w:tcPr>
            <w:tcW w:w="788" w:type="dxa"/>
            <w:vAlign w:val="center"/>
          </w:tcPr>
          <w:p w14:paraId="63E9624F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61</w:t>
            </w:r>
          </w:p>
        </w:tc>
        <w:tc>
          <w:tcPr>
            <w:tcW w:w="788" w:type="dxa"/>
            <w:vAlign w:val="center"/>
          </w:tcPr>
          <w:p w14:paraId="0B6D631E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60</w:t>
            </w:r>
          </w:p>
        </w:tc>
        <w:tc>
          <w:tcPr>
            <w:tcW w:w="788" w:type="dxa"/>
            <w:vAlign w:val="center"/>
          </w:tcPr>
          <w:p w14:paraId="7E803762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51</w:t>
            </w:r>
          </w:p>
        </w:tc>
        <w:tc>
          <w:tcPr>
            <w:tcW w:w="788" w:type="dxa"/>
            <w:vAlign w:val="center"/>
          </w:tcPr>
          <w:p w14:paraId="17D9A15E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39</w:t>
            </w:r>
          </w:p>
        </w:tc>
        <w:tc>
          <w:tcPr>
            <w:tcW w:w="788" w:type="dxa"/>
            <w:vAlign w:val="center"/>
          </w:tcPr>
          <w:p w14:paraId="131042E1" w14:textId="77777777" w:rsidR="00D764A0" w:rsidRPr="00F175CC" w:rsidRDefault="00D764A0" w:rsidP="003F62B1">
            <w:pPr>
              <w:pStyle w:val="Pquestiontextmainstem"/>
              <w:jc w:val="center"/>
            </w:pPr>
            <w:r w:rsidRPr="00F175CC">
              <w:t>-28</w:t>
            </w:r>
          </w:p>
        </w:tc>
      </w:tr>
    </w:tbl>
    <w:p w14:paraId="7DA3F2A9" w14:textId="77777777" w:rsidR="006E13CB" w:rsidRDefault="006E13CB" w:rsidP="00D764A0">
      <w:pPr>
        <w:pStyle w:val="Pquestiontextpartsa"/>
        <w:rPr>
          <w:rStyle w:val="Cquestionpartlabelbold"/>
        </w:rPr>
      </w:pPr>
    </w:p>
    <w:p w14:paraId="15A126BF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What is the average daily temperature for </w:t>
      </w:r>
      <w:r w:rsidR="00715ADD" w:rsidRPr="00251CD8">
        <w:t>November</w:t>
      </w:r>
      <w:r w:rsidRPr="00106084">
        <w:t>? _________</w:t>
      </w:r>
    </w:p>
    <w:p w14:paraId="62582FD9" w14:textId="77777777" w:rsidR="006E13CB" w:rsidRDefault="006E13CB" w:rsidP="00D764A0">
      <w:pPr>
        <w:pStyle w:val="Pquestiontextpartsa"/>
      </w:pPr>
    </w:p>
    <w:p w14:paraId="6C307617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ich month is the coldest? ___________________________________________</w:t>
      </w:r>
    </w:p>
    <w:p w14:paraId="1A2F3D87" w14:textId="77777777" w:rsidR="006E13CB" w:rsidRDefault="006E13CB" w:rsidP="00D764A0">
      <w:pPr>
        <w:pStyle w:val="Pquestiontextpartsa"/>
      </w:pPr>
    </w:p>
    <w:p w14:paraId="2158308C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Which month is the warmest? __________________________________________</w:t>
      </w:r>
    </w:p>
    <w:p w14:paraId="4F4B2FCB" w14:textId="77777777" w:rsidR="006E13CB" w:rsidRDefault="006E13CB" w:rsidP="00D764A0">
      <w:pPr>
        <w:pStyle w:val="Pquestiontextpartsa"/>
      </w:pPr>
    </w:p>
    <w:p w14:paraId="3B753CEC" w14:textId="63700A93" w:rsidR="006E13CB" w:rsidRDefault="00D764A0" w:rsidP="00D764A0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 xml:space="preserve">What is the difference in temperature between the warmest and the coldest months? </w:t>
      </w:r>
    </w:p>
    <w:p w14:paraId="5C52A51C" w14:textId="77777777" w:rsidR="002E668A" w:rsidRDefault="002E668A" w:rsidP="00D764A0">
      <w:pPr>
        <w:pStyle w:val="Pquestiontextpartsa"/>
      </w:pPr>
    </w:p>
    <w:p w14:paraId="6994F8BD" w14:textId="77777777" w:rsidR="002E668A" w:rsidRDefault="002E668A" w:rsidP="00D764A0">
      <w:pPr>
        <w:pStyle w:val="Pquestiontextpartsa"/>
      </w:pPr>
    </w:p>
    <w:p w14:paraId="1BAF0287" w14:textId="0129D777" w:rsidR="00D764A0" w:rsidRDefault="00D764A0" w:rsidP="00D764A0">
      <w:pPr>
        <w:pStyle w:val="Psectionresults"/>
      </w:pPr>
      <w:r w:rsidRPr="00655B46">
        <w:tab/>
        <w:t>Extended answer total:_________/</w:t>
      </w:r>
      <w:r w:rsidR="002E668A">
        <w:t>5</w:t>
      </w:r>
    </w:p>
    <w:p w14:paraId="2400B1E3" w14:textId="0FD8284C" w:rsidR="00AD33BE" w:rsidRPr="00194A57" w:rsidRDefault="00AD33BE" w:rsidP="00AD33BE">
      <w:pPr>
        <w:pStyle w:val="Psectionresults"/>
      </w:pPr>
      <w:r>
        <w:t xml:space="preserve">TOTAL test marks:  _______ / </w:t>
      </w:r>
      <w:r w:rsidR="00E060CE">
        <w:t>6</w:t>
      </w:r>
      <w:r w:rsidR="00CC1480">
        <w:t>8</w:t>
      </w:r>
    </w:p>
    <w:sectPr w:rsidR="00AD33BE" w:rsidRPr="00194A57" w:rsidSect="00F07377">
      <w:headerReference w:type="default" r:id="rId17"/>
      <w:footerReference w:type="default" r:id="rId18"/>
      <w:headerReference w:type="first" r:id="rId19"/>
      <w:footerReference w:type="first" r:id="rId20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BC2782" w14:textId="77777777" w:rsidR="002E1297" w:rsidRDefault="002E1297">
      <w:r>
        <w:separator/>
      </w:r>
    </w:p>
  </w:endnote>
  <w:endnote w:type="continuationSeparator" w:id="0">
    <w:p w14:paraId="37955F75" w14:textId="77777777" w:rsidR="002E1297" w:rsidRDefault="002E12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2957F1" w14:textId="77777777" w:rsidR="00251CD8" w:rsidRPr="009B49F4" w:rsidRDefault="00251CD8" w:rsidP="009B49F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67B3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DD839B" w14:textId="1928D9D2" w:rsidR="00F07377" w:rsidRPr="00F07377" w:rsidRDefault="00F07377" w:rsidP="00F07377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67B3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91C649" w14:textId="77777777" w:rsidR="002E1297" w:rsidRDefault="002E1297">
      <w:r>
        <w:separator/>
      </w:r>
    </w:p>
  </w:footnote>
  <w:footnote w:type="continuationSeparator" w:id="0">
    <w:p w14:paraId="6122F0B2" w14:textId="77777777" w:rsidR="002E1297" w:rsidRDefault="002E12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473BE5" w14:textId="5DEAE7B8" w:rsidR="008755BD" w:rsidRPr="007C683D" w:rsidRDefault="007C683D" w:rsidP="007C683D">
    <w:pPr>
      <w:pStyle w:val="Pheadertext"/>
    </w:pPr>
    <w:r>
      <w:t>Pearson Mathematics 7    Integers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9D5926" w14:textId="77777777" w:rsidR="00F07377" w:rsidRDefault="00F07377" w:rsidP="00F07377">
    <w:pPr>
      <w:pStyle w:val="Pheadertext"/>
    </w:pPr>
    <w:r>
      <w:t>Pearson Mathematics 7</w:t>
    </w:r>
    <w:r>
      <w:tab/>
      <w:t xml:space="preserve">Name: </w:t>
    </w:r>
    <w:r>
      <w:tab/>
    </w:r>
  </w:p>
  <w:p w14:paraId="3E6705A3" w14:textId="2DB43EE3" w:rsidR="00F07377" w:rsidRPr="00F07377" w:rsidRDefault="00F07377" w:rsidP="00F07377">
    <w:pPr>
      <w:pStyle w:val="Pheadertext"/>
    </w:pPr>
    <w:r>
      <w:t>Integer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E98709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521B36"/>
    <w:multiLevelType w:val="hybridMultilevel"/>
    <w:tmpl w:val="07AC976E"/>
    <w:lvl w:ilvl="0" w:tplc="15441B9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487980"/>
    <w:multiLevelType w:val="hybridMultilevel"/>
    <w:tmpl w:val="276E20DC"/>
    <w:lvl w:ilvl="0" w:tplc="F10AC9F6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C8157C"/>
    <w:multiLevelType w:val="hybridMultilevel"/>
    <w:tmpl w:val="0F5ED1F6"/>
    <w:lvl w:ilvl="0" w:tplc="730ABE1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4"/>
  </w:num>
  <w:num w:numId="3">
    <w:abstractNumId w:val="25"/>
  </w:num>
  <w:num w:numId="4">
    <w:abstractNumId w:val="35"/>
  </w:num>
  <w:num w:numId="5">
    <w:abstractNumId w:val="4"/>
  </w:num>
  <w:num w:numId="6">
    <w:abstractNumId w:val="16"/>
  </w:num>
  <w:num w:numId="7">
    <w:abstractNumId w:val="21"/>
  </w:num>
  <w:num w:numId="8">
    <w:abstractNumId w:val="18"/>
  </w:num>
  <w:num w:numId="9">
    <w:abstractNumId w:val="10"/>
  </w:num>
  <w:num w:numId="10">
    <w:abstractNumId w:val="24"/>
  </w:num>
  <w:num w:numId="11">
    <w:abstractNumId w:val="26"/>
  </w:num>
  <w:num w:numId="12">
    <w:abstractNumId w:val="22"/>
  </w:num>
  <w:num w:numId="13">
    <w:abstractNumId w:val="12"/>
  </w:num>
  <w:num w:numId="14">
    <w:abstractNumId w:val="33"/>
  </w:num>
  <w:num w:numId="15">
    <w:abstractNumId w:val="29"/>
  </w:num>
  <w:num w:numId="16">
    <w:abstractNumId w:val="5"/>
  </w:num>
  <w:num w:numId="17">
    <w:abstractNumId w:val="6"/>
  </w:num>
  <w:num w:numId="18">
    <w:abstractNumId w:val="28"/>
  </w:num>
  <w:num w:numId="19">
    <w:abstractNumId w:val="31"/>
  </w:num>
  <w:num w:numId="20">
    <w:abstractNumId w:val="23"/>
  </w:num>
  <w:num w:numId="21">
    <w:abstractNumId w:val="14"/>
  </w:num>
  <w:num w:numId="22">
    <w:abstractNumId w:val="20"/>
  </w:num>
  <w:num w:numId="23">
    <w:abstractNumId w:val="39"/>
  </w:num>
  <w:num w:numId="24">
    <w:abstractNumId w:val="17"/>
  </w:num>
  <w:num w:numId="25">
    <w:abstractNumId w:val="2"/>
  </w:num>
  <w:num w:numId="26">
    <w:abstractNumId w:val="19"/>
  </w:num>
  <w:num w:numId="27">
    <w:abstractNumId w:val="30"/>
  </w:num>
  <w:num w:numId="28">
    <w:abstractNumId w:val="15"/>
  </w:num>
  <w:num w:numId="29">
    <w:abstractNumId w:val="32"/>
  </w:num>
  <w:num w:numId="30">
    <w:abstractNumId w:val="37"/>
  </w:num>
  <w:num w:numId="31">
    <w:abstractNumId w:val="3"/>
  </w:num>
  <w:num w:numId="32">
    <w:abstractNumId w:val="27"/>
  </w:num>
  <w:num w:numId="33">
    <w:abstractNumId w:val="36"/>
  </w:num>
  <w:num w:numId="34">
    <w:abstractNumId w:val="8"/>
  </w:num>
  <w:num w:numId="35">
    <w:abstractNumId w:val="38"/>
  </w:num>
  <w:num w:numId="36">
    <w:abstractNumId w:val="1"/>
  </w:num>
  <w:num w:numId="37">
    <w:abstractNumId w:val="9"/>
  </w:num>
  <w:num w:numId="38">
    <w:abstractNumId w:val="11"/>
  </w:num>
  <w:num w:numId="39">
    <w:abstractNumId w:val="40"/>
  </w:num>
  <w:num w:numId="40">
    <w:abstractNumId w:val="0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E73"/>
    <w:rsid w:val="000A2FFF"/>
    <w:rsid w:val="000B2006"/>
    <w:rsid w:val="000B79AC"/>
    <w:rsid w:val="000C5292"/>
    <w:rsid w:val="000F0C74"/>
    <w:rsid w:val="00106F4C"/>
    <w:rsid w:val="001244B5"/>
    <w:rsid w:val="00172AA9"/>
    <w:rsid w:val="00214FFA"/>
    <w:rsid w:val="00251CD8"/>
    <w:rsid w:val="002A5E73"/>
    <w:rsid w:val="002C0EC8"/>
    <w:rsid w:val="002D6406"/>
    <w:rsid w:val="002E1297"/>
    <w:rsid w:val="002E668A"/>
    <w:rsid w:val="003033C1"/>
    <w:rsid w:val="003413F7"/>
    <w:rsid w:val="00345BAA"/>
    <w:rsid w:val="00362048"/>
    <w:rsid w:val="00383CA8"/>
    <w:rsid w:val="003F62B1"/>
    <w:rsid w:val="00420CD2"/>
    <w:rsid w:val="004221A3"/>
    <w:rsid w:val="004403A3"/>
    <w:rsid w:val="004404D4"/>
    <w:rsid w:val="004458E2"/>
    <w:rsid w:val="004851BD"/>
    <w:rsid w:val="004A3A25"/>
    <w:rsid w:val="004F5475"/>
    <w:rsid w:val="005154BA"/>
    <w:rsid w:val="00540E84"/>
    <w:rsid w:val="0055428D"/>
    <w:rsid w:val="00563266"/>
    <w:rsid w:val="005D5D29"/>
    <w:rsid w:val="006557C6"/>
    <w:rsid w:val="00676376"/>
    <w:rsid w:val="0069082F"/>
    <w:rsid w:val="00697F77"/>
    <w:rsid w:val="006A19D7"/>
    <w:rsid w:val="006B2419"/>
    <w:rsid w:val="006E13CB"/>
    <w:rsid w:val="006E7086"/>
    <w:rsid w:val="007010D0"/>
    <w:rsid w:val="00711653"/>
    <w:rsid w:val="00715ADD"/>
    <w:rsid w:val="00725DBD"/>
    <w:rsid w:val="0074375F"/>
    <w:rsid w:val="00780F43"/>
    <w:rsid w:val="007C683D"/>
    <w:rsid w:val="008755BD"/>
    <w:rsid w:val="008D49F6"/>
    <w:rsid w:val="0090084E"/>
    <w:rsid w:val="009345CB"/>
    <w:rsid w:val="009365E9"/>
    <w:rsid w:val="00941283"/>
    <w:rsid w:val="00995D81"/>
    <w:rsid w:val="009B49F4"/>
    <w:rsid w:val="009D4CB0"/>
    <w:rsid w:val="009F2E4B"/>
    <w:rsid w:val="009F4580"/>
    <w:rsid w:val="00A94EF6"/>
    <w:rsid w:val="00AC1FE4"/>
    <w:rsid w:val="00AC680D"/>
    <w:rsid w:val="00AD33BE"/>
    <w:rsid w:val="00B53FC3"/>
    <w:rsid w:val="00B628EE"/>
    <w:rsid w:val="00B83288"/>
    <w:rsid w:val="00B86A5A"/>
    <w:rsid w:val="00B910B5"/>
    <w:rsid w:val="00BD2209"/>
    <w:rsid w:val="00BE4C39"/>
    <w:rsid w:val="00C23201"/>
    <w:rsid w:val="00C325A2"/>
    <w:rsid w:val="00C67B3F"/>
    <w:rsid w:val="00CB4202"/>
    <w:rsid w:val="00CC1480"/>
    <w:rsid w:val="00D22247"/>
    <w:rsid w:val="00D46C84"/>
    <w:rsid w:val="00D47C68"/>
    <w:rsid w:val="00D52256"/>
    <w:rsid w:val="00D764A0"/>
    <w:rsid w:val="00D76F99"/>
    <w:rsid w:val="00DA2125"/>
    <w:rsid w:val="00E060CE"/>
    <w:rsid w:val="00E216DD"/>
    <w:rsid w:val="00E37E6A"/>
    <w:rsid w:val="00EA5D63"/>
    <w:rsid w:val="00ED6E00"/>
    <w:rsid w:val="00EE1A70"/>
    <w:rsid w:val="00F07377"/>
    <w:rsid w:val="00F175CC"/>
    <w:rsid w:val="00F3200E"/>
    <w:rsid w:val="00F33806"/>
    <w:rsid w:val="00F53B66"/>
    <w:rsid w:val="00FC030C"/>
    <w:rsid w:val="00FD13BF"/>
    <w:rsid w:val="00FF0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23FC6A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7377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F07377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073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7377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F07377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F07377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F0737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07377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F0737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07377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F07377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F07377"/>
    <w:rPr>
      <w:sz w:val="16"/>
      <w:szCs w:val="16"/>
    </w:rPr>
  </w:style>
  <w:style w:type="paragraph" w:styleId="CommentText">
    <w:name w:val="annotation text"/>
    <w:basedOn w:val="Normal"/>
    <w:link w:val="CommentTextChar"/>
    <w:rsid w:val="00F073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07377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F073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07377"/>
    <w:rPr>
      <w:b/>
      <w:bCs/>
      <w:lang w:eastAsia="en-AU"/>
    </w:rPr>
  </w:style>
  <w:style w:type="paragraph" w:styleId="Revision">
    <w:name w:val="Revision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styleId="ListParagraph">
    <w:name w:val="List Paragraph"/>
    <w:basedOn w:val="Normal"/>
    <w:qFormat/>
    <w:rsid w:val="00F07377"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paragraph" w:customStyle="1" w:styleId="Psectionheading">
    <w:name w:val="P: section heading"/>
    <w:next w:val="Pbodytextfullout"/>
    <w:rsid w:val="00F07377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07377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F07377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07377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F07377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F07377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F07377"/>
    <w:rPr>
      <w:b/>
    </w:rPr>
  </w:style>
  <w:style w:type="paragraph" w:customStyle="1" w:styleId="Pquestiontextpartsa">
    <w:name w:val="P: question text parts (a)"/>
    <w:basedOn w:val="Pquestiontextmainstem"/>
    <w:qFormat/>
    <w:rsid w:val="00F07377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F0737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F0737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07377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F0737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64A0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07377"/>
    <w:rPr>
      <w:vertAlign w:val="superscript"/>
    </w:rPr>
  </w:style>
  <w:style w:type="paragraph" w:customStyle="1" w:styleId="PNotetodesigner">
    <w:name w:val="P: Note to designer"/>
    <w:basedOn w:val="Normal"/>
    <w:qFormat/>
    <w:rsid w:val="00D764A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D764A0"/>
    <w:pPr>
      <w:spacing w:before="100" w:beforeAutospacing="1" w:after="100" w:afterAutospacing="1"/>
    </w:pPr>
    <w:rPr>
      <w:rFonts w:eastAsiaTheme="minorEastAsia"/>
    </w:rPr>
  </w:style>
  <w:style w:type="paragraph" w:customStyle="1" w:styleId="Pfootertext">
    <w:name w:val="P: footer text"/>
    <w:qFormat/>
    <w:rsid w:val="00F07377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F0737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F07377"/>
    <w:rPr>
      <w:rFonts w:ascii="Times New Roman" w:hAnsi="Times New Roman"/>
    </w:rPr>
  </w:style>
  <w:style w:type="character" w:customStyle="1" w:styleId="Cpagenumber">
    <w:name w:val="C: pagenumber"/>
    <w:basedOn w:val="DefaultParagraphFont"/>
    <w:uiPriority w:val="1"/>
    <w:qFormat/>
    <w:rsid w:val="00F07377"/>
    <w:rPr>
      <w:b/>
      <w:i w:val="0"/>
      <w:sz w:val="18"/>
    </w:rPr>
  </w:style>
  <w:style w:type="character" w:customStyle="1" w:styleId="Halflinespace">
    <w:name w:val="Half line space"/>
    <w:rsid w:val="00F07377"/>
    <w:rPr>
      <w:sz w:val="12"/>
    </w:rPr>
  </w:style>
  <w:style w:type="character" w:customStyle="1" w:styleId="Pboldasis">
    <w:name w:val="P:  bold as is"/>
    <w:basedOn w:val="DefaultParagraphFont"/>
    <w:rsid w:val="00F07377"/>
    <w:rPr>
      <w:b/>
    </w:rPr>
  </w:style>
  <w:style w:type="character" w:customStyle="1" w:styleId="Pemphasisasis">
    <w:name w:val="P:  emphasis as is"/>
    <w:basedOn w:val="DefaultParagraphFont"/>
    <w:rsid w:val="00F07377"/>
    <w:rPr>
      <w:i/>
    </w:rPr>
  </w:style>
  <w:style w:type="paragraph" w:customStyle="1" w:styleId="Pbodytextfullout">
    <w:name w:val="P: body text fullout"/>
    <w:basedOn w:val="Normal"/>
    <w:rsid w:val="00F07377"/>
    <w:pPr>
      <w:spacing w:after="120"/>
    </w:pPr>
  </w:style>
  <w:style w:type="paragraph" w:customStyle="1" w:styleId="Pdot">
    <w:name w:val="P: dot"/>
    <w:rsid w:val="00F07377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F07377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F07377"/>
    <w:pPr>
      <w:spacing w:line="276" w:lineRule="auto"/>
      <w:ind w:left="851" w:hanging="284"/>
    </w:pPr>
  </w:style>
  <w:style w:type="paragraph" w:customStyle="1" w:styleId="Pnum">
    <w:name w:val="P: num"/>
    <w:next w:val="Pdot"/>
    <w:rsid w:val="00F07377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F0737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07377"/>
    <w:pPr>
      <w:ind w:hanging="397"/>
    </w:pPr>
  </w:style>
  <w:style w:type="paragraph" w:customStyle="1" w:styleId="PtitleA">
    <w:name w:val="P: title A"/>
    <w:rsid w:val="00F07377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F07377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7377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F07377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073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7377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F07377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F07377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F0737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07377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F0737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F07377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F07377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F07377"/>
    <w:rPr>
      <w:sz w:val="16"/>
      <w:szCs w:val="16"/>
    </w:rPr>
  </w:style>
  <w:style w:type="paragraph" w:styleId="CommentText">
    <w:name w:val="annotation text"/>
    <w:basedOn w:val="Normal"/>
    <w:link w:val="CommentTextChar"/>
    <w:rsid w:val="00F073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07377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F073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07377"/>
    <w:rPr>
      <w:b/>
      <w:bCs/>
      <w:lang w:eastAsia="en-AU"/>
    </w:rPr>
  </w:style>
  <w:style w:type="paragraph" w:styleId="Revision">
    <w:name w:val="Revision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styleId="ListParagraph">
    <w:name w:val="List Paragraph"/>
    <w:basedOn w:val="Normal"/>
    <w:qFormat/>
    <w:rsid w:val="00F07377"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paragraph" w:customStyle="1" w:styleId="Psectionheading">
    <w:name w:val="P: section heading"/>
    <w:next w:val="Pbodytextfullout"/>
    <w:rsid w:val="00F07377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07377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F07377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07377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F07377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F07377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F07377"/>
    <w:rPr>
      <w:b/>
    </w:rPr>
  </w:style>
  <w:style w:type="paragraph" w:customStyle="1" w:styleId="Pquestiontextpartsa">
    <w:name w:val="P: question text parts (a)"/>
    <w:basedOn w:val="Pquestiontextmainstem"/>
    <w:qFormat/>
    <w:rsid w:val="00F07377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F0737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F0737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07377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F0737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64A0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07377"/>
    <w:rPr>
      <w:vertAlign w:val="superscript"/>
    </w:rPr>
  </w:style>
  <w:style w:type="paragraph" w:customStyle="1" w:styleId="PNotetodesigner">
    <w:name w:val="P: Note to designer"/>
    <w:basedOn w:val="Normal"/>
    <w:qFormat/>
    <w:rsid w:val="00D764A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D764A0"/>
    <w:pPr>
      <w:spacing w:before="100" w:beforeAutospacing="1" w:after="100" w:afterAutospacing="1"/>
    </w:pPr>
    <w:rPr>
      <w:rFonts w:eastAsiaTheme="minorEastAsia"/>
    </w:rPr>
  </w:style>
  <w:style w:type="paragraph" w:customStyle="1" w:styleId="Pfootertext">
    <w:name w:val="P: footer text"/>
    <w:qFormat/>
    <w:rsid w:val="00F07377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F0737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F07377"/>
    <w:rPr>
      <w:rFonts w:ascii="Times New Roman" w:hAnsi="Times New Roman"/>
    </w:rPr>
  </w:style>
  <w:style w:type="character" w:customStyle="1" w:styleId="Cpagenumber">
    <w:name w:val="C: pagenumber"/>
    <w:basedOn w:val="DefaultParagraphFont"/>
    <w:uiPriority w:val="1"/>
    <w:qFormat/>
    <w:rsid w:val="00F07377"/>
    <w:rPr>
      <w:b/>
      <w:i w:val="0"/>
      <w:sz w:val="18"/>
    </w:rPr>
  </w:style>
  <w:style w:type="character" w:customStyle="1" w:styleId="Halflinespace">
    <w:name w:val="Half line space"/>
    <w:rsid w:val="00F07377"/>
    <w:rPr>
      <w:sz w:val="12"/>
    </w:rPr>
  </w:style>
  <w:style w:type="character" w:customStyle="1" w:styleId="Pboldasis">
    <w:name w:val="P:  bold as is"/>
    <w:basedOn w:val="DefaultParagraphFont"/>
    <w:rsid w:val="00F07377"/>
    <w:rPr>
      <w:b/>
    </w:rPr>
  </w:style>
  <w:style w:type="character" w:customStyle="1" w:styleId="Pemphasisasis">
    <w:name w:val="P:  emphasis as is"/>
    <w:basedOn w:val="DefaultParagraphFont"/>
    <w:rsid w:val="00F07377"/>
    <w:rPr>
      <w:i/>
    </w:rPr>
  </w:style>
  <w:style w:type="paragraph" w:customStyle="1" w:styleId="Pbodytextfullout">
    <w:name w:val="P: body text fullout"/>
    <w:basedOn w:val="Normal"/>
    <w:rsid w:val="00F07377"/>
    <w:pPr>
      <w:spacing w:after="120"/>
    </w:pPr>
  </w:style>
  <w:style w:type="paragraph" w:customStyle="1" w:styleId="Pdot">
    <w:name w:val="P: dot"/>
    <w:rsid w:val="00F07377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F07377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F07377"/>
    <w:pPr>
      <w:spacing w:line="276" w:lineRule="auto"/>
      <w:ind w:left="851" w:hanging="284"/>
    </w:pPr>
  </w:style>
  <w:style w:type="paragraph" w:customStyle="1" w:styleId="Pnum">
    <w:name w:val="P: num"/>
    <w:next w:val="Pdot"/>
    <w:rsid w:val="00F07377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F0737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07377"/>
    <w:pPr>
      <w:ind w:hanging="397"/>
    </w:pPr>
  </w:style>
  <w:style w:type="paragraph" w:customStyle="1" w:styleId="PtitleA">
    <w:name w:val="P: title A"/>
    <w:rsid w:val="00F07377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F07377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32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36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3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7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jp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3.e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7</Pages>
  <Words>1103</Words>
  <Characters>4360</Characters>
  <Application>Microsoft Office Word</Application>
  <DocSecurity>0</DocSecurity>
  <Lines>290</Lines>
  <Paragraphs>2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ich of the following is a factor of 42</vt:lpstr>
    </vt:vector>
  </TitlesOfParts>
  <Company>Pearson</Company>
  <LinksUpToDate>false</LinksUpToDate>
  <CharactersWithSpaces>5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ich of the following is a factor of 42</dc:title>
  <dc:subject/>
  <dc:creator>Pearson Australia</dc:creator>
  <cp:keywords/>
  <cp:lastModifiedBy>Tim Carruthers</cp:lastModifiedBy>
  <cp:revision>25</cp:revision>
  <cp:lastPrinted>2011-12-13T11:22:00Z</cp:lastPrinted>
  <dcterms:created xsi:type="dcterms:W3CDTF">2016-09-16T04:32:00Z</dcterms:created>
  <dcterms:modified xsi:type="dcterms:W3CDTF">2016-11-14T05:11:00Z</dcterms:modified>
</cp:coreProperties>
</file>